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22"/>
  </p:notesMasterIdLst>
  <p:sldIdLst>
    <p:sldId id="265" r:id="rId5"/>
    <p:sldId id="256" r:id="rId6"/>
    <p:sldId id="291" r:id="rId7"/>
    <p:sldId id="292" r:id="rId8"/>
    <p:sldId id="293" r:id="rId9"/>
    <p:sldId id="259" r:id="rId10"/>
    <p:sldId id="294" r:id="rId11"/>
    <p:sldId id="257" r:id="rId12"/>
    <p:sldId id="258" r:id="rId13"/>
    <p:sldId id="295" r:id="rId14"/>
    <p:sldId id="261" r:id="rId15"/>
    <p:sldId id="260" r:id="rId16"/>
    <p:sldId id="282" r:id="rId17"/>
    <p:sldId id="283" r:id="rId18"/>
    <p:sldId id="284" r:id="rId19"/>
    <p:sldId id="285" r:id="rId20"/>
    <p:sldId id="263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DE4"/>
    <a:srgbClr val="ABFBE8"/>
    <a:srgbClr val="8DFEE1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6E78E4C-FD68-4AF7-80E0-EC3B052F45E2}" v="151" dt="2023-08-27T23:25:24.08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80" autoAdjust="0"/>
    <p:restoredTop sz="94660"/>
  </p:normalViewPr>
  <p:slideViewPr>
    <p:cSldViewPr>
      <p:cViewPr varScale="1">
        <p:scale>
          <a:sx n="111" d="100"/>
          <a:sy n="111" d="100"/>
        </p:scale>
        <p:origin x="169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lise, Anthony J." userId="793fc3b1-1a2a-431b-8bb5-959a5637ad6e" providerId="ADAL" clId="{E6E78E4C-FD68-4AF7-80E0-EC3B052F45E2}"/>
    <pc:docChg chg="custSel modSld sldOrd">
      <pc:chgData name="Calise, Anthony J." userId="793fc3b1-1a2a-431b-8bb5-959a5637ad6e" providerId="ADAL" clId="{E6E78E4C-FD68-4AF7-80E0-EC3B052F45E2}" dt="2023-08-27T23:25:24.084" v="184" actId="20577"/>
      <pc:docMkLst>
        <pc:docMk/>
      </pc:docMkLst>
      <pc:sldChg chg="addSp delSp modSp mod ord modAnim">
        <pc:chgData name="Calise, Anthony J." userId="793fc3b1-1a2a-431b-8bb5-959a5637ad6e" providerId="ADAL" clId="{E6E78E4C-FD68-4AF7-80E0-EC3B052F45E2}" dt="2023-08-27T17:17:32.239" v="132" actId="1076"/>
        <pc:sldMkLst>
          <pc:docMk/>
          <pc:sldMk cId="0" sldId="260"/>
        </pc:sldMkLst>
        <pc:spChg chg="add del mod">
          <ac:chgData name="Calise, Anthony J." userId="793fc3b1-1a2a-431b-8bb5-959a5637ad6e" providerId="ADAL" clId="{E6E78E4C-FD68-4AF7-80E0-EC3B052F45E2}" dt="2023-08-27T17:17:12.230" v="125" actId="478"/>
          <ac:spMkLst>
            <pc:docMk/>
            <pc:sldMk cId="0" sldId="260"/>
            <ac:spMk id="3" creationId="{683CEB39-B258-D8A4-E987-950ECC480FD4}"/>
          </ac:spMkLst>
        </pc:spChg>
        <pc:spChg chg="add del mod">
          <ac:chgData name="Calise, Anthony J." userId="793fc3b1-1a2a-431b-8bb5-959a5637ad6e" providerId="ADAL" clId="{E6E78E4C-FD68-4AF7-80E0-EC3B052F45E2}" dt="2023-08-27T17:17:23.471" v="130"/>
          <ac:spMkLst>
            <pc:docMk/>
            <pc:sldMk cId="0" sldId="260"/>
            <ac:spMk id="4" creationId="{9C40D22B-B4B3-4271-D641-9050B31FF94B}"/>
          </ac:spMkLst>
        </pc:spChg>
        <pc:spChg chg="del mod">
          <ac:chgData name="Calise, Anthony J." userId="793fc3b1-1a2a-431b-8bb5-959a5637ad6e" providerId="ADAL" clId="{E6E78E4C-FD68-4AF7-80E0-EC3B052F45E2}" dt="2023-08-27T17:17:10.106" v="124" actId="478"/>
          <ac:spMkLst>
            <pc:docMk/>
            <pc:sldMk cId="0" sldId="260"/>
            <ac:spMk id="6148" creationId="{E4515F7B-45FC-430F-90EC-F5ED38A75995}"/>
          </ac:spMkLst>
        </pc:spChg>
        <pc:spChg chg="mod">
          <ac:chgData name="Calise, Anthony J." userId="793fc3b1-1a2a-431b-8bb5-959a5637ad6e" providerId="ADAL" clId="{E6E78E4C-FD68-4AF7-80E0-EC3B052F45E2}" dt="2023-08-27T17:17:32.239" v="132" actId="1076"/>
          <ac:spMkLst>
            <pc:docMk/>
            <pc:sldMk cId="0" sldId="260"/>
            <ac:spMk id="6156" creationId="{63F99381-8661-4840-8088-11ECDD928556}"/>
          </ac:spMkLst>
        </pc:spChg>
        <pc:picChg chg="mod">
          <ac:chgData name="Calise, Anthony J." userId="793fc3b1-1a2a-431b-8bb5-959a5637ad6e" providerId="ADAL" clId="{E6E78E4C-FD68-4AF7-80E0-EC3B052F45E2}" dt="2023-08-27T17:17:20.469" v="128" actId="1076"/>
          <ac:picMkLst>
            <pc:docMk/>
            <pc:sldMk cId="0" sldId="260"/>
            <ac:picMk id="6150" creationId="{E9C0DAD7-4F57-499A-87C5-2ECFE4F54AEE}"/>
          </ac:picMkLst>
        </pc:picChg>
      </pc:sldChg>
      <pc:sldChg chg="modSp mod modAnim">
        <pc:chgData name="Calise, Anthony J." userId="793fc3b1-1a2a-431b-8bb5-959a5637ad6e" providerId="ADAL" clId="{E6E78E4C-FD68-4AF7-80E0-EC3B052F45E2}" dt="2023-08-27T17:16:56.273" v="123"/>
        <pc:sldMkLst>
          <pc:docMk/>
          <pc:sldMk cId="0" sldId="261"/>
        </pc:sldMkLst>
        <pc:spChg chg="mod">
          <ac:chgData name="Calise, Anthony J." userId="793fc3b1-1a2a-431b-8bb5-959a5637ad6e" providerId="ADAL" clId="{E6E78E4C-FD68-4AF7-80E0-EC3B052F45E2}" dt="2023-08-27T17:16:27.497" v="115"/>
          <ac:spMkLst>
            <pc:docMk/>
            <pc:sldMk cId="0" sldId="261"/>
            <ac:spMk id="8196" creationId="{E6369E54-1950-439D-9C29-221EF91FE0F3}"/>
          </ac:spMkLst>
        </pc:spChg>
        <pc:spChg chg="mod">
          <ac:chgData name="Calise, Anthony J." userId="793fc3b1-1a2a-431b-8bb5-959a5637ad6e" providerId="ADAL" clId="{E6E78E4C-FD68-4AF7-80E0-EC3B052F45E2}" dt="2023-08-27T17:16:51.042" v="121" actId="1076"/>
          <ac:spMkLst>
            <pc:docMk/>
            <pc:sldMk cId="0" sldId="261"/>
            <ac:spMk id="8200" creationId="{BF6F5D27-09F6-484D-B666-6E9E4BD3FC20}"/>
          </ac:spMkLst>
        </pc:spChg>
        <pc:spChg chg="mod">
          <ac:chgData name="Calise, Anthony J." userId="793fc3b1-1a2a-431b-8bb5-959a5637ad6e" providerId="ADAL" clId="{E6E78E4C-FD68-4AF7-80E0-EC3B052F45E2}" dt="2023-08-27T17:16:48.094" v="120" actId="1076"/>
          <ac:spMkLst>
            <pc:docMk/>
            <pc:sldMk cId="0" sldId="261"/>
            <ac:spMk id="8201" creationId="{96432D69-BFE2-48B0-9069-502CEA2AE738}"/>
          </ac:spMkLst>
        </pc:spChg>
      </pc:sldChg>
      <pc:sldChg chg="addSp delSp modSp mod delAnim">
        <pc:chgData name="Calise, Anthony J." userId="793fc3b1-1a2a-431b-8bb5-959a5637ad6e" providerId="ADAL" clId="{E6E78E4C-FD68-4AF7-80E0-EC3B052F45E2}" dt="2023-08-27T23:25:12.906" v="178" actId="1076"/>
        <pc:sldMkLst>
          <pc:docMk/>
          <pc:sldMk cId="0" sldId="282"/>
        </pc:sldMkLst>
        <pc:spChg chg="add mod">
          <ac:chgData name="Calise, Anthony J." userId="793fc3b1-1a2a-431b-8bb5-959a5637ad6e" providerId="ADAL" clId="{E6E78E4C-FD68-4AF7-80E0-EC3B052F45E2}" dt="2023-08-27T23:24:23.656" v="168" actId="14100"/>
          <ac:spMkLst>
            <pc:docMk/>
            <pc:sldMk cId="0" sldId="282"/>
            <ac:spMk id="2" creationId="{4E31DA2D-5696-D4FE-6447-D276248F42F8}"/>
          </ac:spMkLst>
        </pc:spChg>
        <pc:spChg chg="add mod">
          <ac:chgData name="Calise, Anthony J." userId="793fc3b1-1a2a-431b-8bb5-959a5637ad6e" providerId="ADAL" clId="{E6E78E4C-FD68-4AF7-80E0-EC3B052F45E2}" dt="2023-08-27T23:23:57.721" v="163" actId="14100"/>
          <ac:spMkLst>
            <pc:docMk/>
            <pc:sldMk cId="0" sldId="282"/>
            <ac:spMk id="3" creationId="{D6BAC149-1A80-D777-C14A-CFEE6ABE4331}"/>
          </ac:spMkLst>
        </pc:spChg>
        <pc:spChg chg="add mod">
          <ac:chgData name="Calise, Anthony J." userId="793fc3b1-1a2a-431b-8bb5-959a5637ad6e" providerId="ADAL" clId="{E6E78E4C-FD68-4AF7-80E0-EC3B052F45E2}" dt="2023-08-27T23:24:16.264" v="167" actId="207"/>
          <ac:spMkLst>
            <pc:docMk/>
            <pc:sldMk cId="0" sldId="282"/>
            <ac:spMk id="4" creationId="{3A27E524-EA89-9E28-CB15-EE549F2992EB}"/>
          </ac:spMkLst>
        </pc:spChg>
        <pc:spChg chg="mod">
          <ac:chgData name="Calise, Anthony J." userId="793fc3b1-1a2a-431b-8bb5-959a5637ad6e" providerId="ADAL" clId="{E6E78E4C-FD68-4AF7-80E0-EC3B052F45E2}" dt="2023-08-27T23:25:12.906" v="178" actId="1076"/>
          <ac:spMkLst>
            <pc:docMk/>
            <pc:sldMk cId="0" sldId="282"/>
            <ac:spMk id="6" creationId="{F94E9254-8CC1-42A7-A120-E6DA22AF042D}"/>
          </ac:spMkLst>
        </pc:spChg>
        <pc:spChg chg="mod">
          <ac:chgData name="Calise, Anthony J." userId="793fc3b1-1a2a-431b-8bb5-959a5637ad6e" providerId="ADAL" clId="{E6E78E4C-FD68-4AF7-80E0-EC3B052F45E2}" dt="2023-08-27T17:17:40.695" v="134" actId="14100"/>
          <ac:spMkLst>
            <pc:docMk/>
            <pc:sldMk cId="0" sldId="282"/>
            <ac:spMk id="41990" creationId="{22A2266D-2A98-4A22-9684-30133A3D594E}"/>
          </ac:spMkLst>
        </pc:spChg>
        <pc:graphicFrameChg chg="del mod">
          <ac:chgData name="Calise, Anthony J." userId="793fc3b1-1a2a-431b-8bb5-959a5637ad6e" providerId="ADAL" clId="{E6E78E4C-FD68-4AF7-80E0-EC3B052F45E2}" dt="2023-08-27T23:23:02.422" v="153" actId="478"/>
          <ac:graphicFrameMkLst>
            <pc:docMk/>
            <pc:sldMk cId="0" sldId="282"/>
            <ac:graphicFrameMk id="27660" creationId="{6C58A0A8-0E8E-4AA7-B381-36B5D93CFB2B}"/>
          </ac:graphicFrameMkLst>
        </pc:graphicFrameChg>
        <pc:graphicFrameChg chg="del mod">
          <ac:chgData name="Calise, Anthony J." userId="793fc3b1-1a2a-431b-8bb5-959a5637ad6e" providerId="ADAL" clId="{E6E78E4C-FD68-4AF7-80E0-EC3B052F45E2}" dt="2023-08-27T23:23:02.936" v="154" actId="478"/>
          <ac:graphicFrameMkLst>
            <pc:docMk/>
            <pc:sldMk cId="0" sldId="282"/>
            <ac:graphicFrameMk id="27661" creationId="{946E8051-96A0-4163-8738-1D6E043BA572}"/>
          </ac:graphicFrameMkLst>
        </pc:graphicFrameChg>
        <pc:picChg chg="mod">
          <ac:chgData name="Calise, Anthony J." userId="793fc3b1-1a2a-431b-8bb5-959a5637ad6e" providerId="ADAL" clId="{E6E78E4C-FD68-4AF7-80E0-EC3B052F45E2}" dt="2023-08-27T17:18:44.017" v="150" actId="1076"/>
          <ac:picMkLst>
            <pc:docMk/>
            <pc:sldMk cId="0" sldId="282"/>
            <ac:picMk id="41988" creationId="{92818C26-1785-433D-84B9-111C9BF583D1}"/>
          </ac:picMkLst>
        </pc:picChg>
        <pc:picChg chg="mod">
          <ac:chgData name="Calise, Anthony J." userId="793fc3b1-1a2a-431b-8bb5-959a5637ad6e" providerId="ADAL" clId="{E6E78E4C-FD68-4AF7-80E0-EC3B052F45E2}" dt="2023-08-27T17:18:41.992" v="149" actId="1076"/>
          <ac:picMkLst>
            <pc:docMk/>
            <pc:sldMk cId="0" sldId="282"/>
            <ac:picMk id="41989" creationId="{2CD4D1F2-1EE5-4F2D-A4D6-07A2992931CA}"/>
          </ac:picMkLst>
        </pc:picChg>
      </pc:sldChg>
      <pc:sldChg chg="addSp modSp mod">
        <pc:chgData name="Calise, Anthony J." userId="793fc3b1-1a2a-431b-8bb5-959a5637ad6e" providerId="ADAL" clId="{E6E78E4C-FD68-4AF7-80E0-EC3B052F45E2}" dt="2023-08-27T23:25:24.084" v="184" actId="20577"/>
        <pc:sldMkLst>
          <pc:docMk/>
          <pc:sldMk cId="0" sldId="283"/>
        </pc:sldMkLst>
        <pc:spChg chg="mod">
          <ac:chgData name="Calise, Anthony J." userId="793fc3b1-1a2a-431b-8bb5-959a5637ad6e" providerId="ADAL" clId="{E6E78E4C-FD68-4AF7-80E0-EC3B052F45E2}" dt="2023-08-27T23:25:24.084" v="184" actId="20577"/>
          <ac:spMkLst>
            <pc:docMk/>
            <pc:sldMk cId="0" sldId="283"/>
            <ac:spMk id="10" creationId="{C3C2C6C1-1C16-456D-8FB7-AE036E2B8E3E}"/>
          </ac:spMkLst>
        </pc:spChg>
        <pc:spChg chg="mod">
          <ac:chgData name="Calise, Anthony J." userId="793fc3b1-1a2a-431b-8bb5-959a5637ad6e" providerId="ADAL" clId="{E6E78E4C-FD68-4AF7-80E0-EC3B052F45E2}" dt="2023-08-27T17:17:53.519" v="137" actId="14100"/>
          <ac:spMkLst>
            <pc:docMk/>
            <pc:sldMk cId="0" sldId="283"/>
            <ac:spMk id="43012" creationId="{34F31A97-ED62-4B39-BD89-5845EFB8747F}"/>
          </ac:spMkLst>
        </pc:spChg>
        <pc:graphicFrameChg chg="mod">
          <ac:chgData name="Calise, Anthony J." userId="793fc3b1-1a2a-431b-8bb5-959a5637ad6e" providerId="ADAL" clId="{E6E78E4C-FD68-4AF7-80E0-EC3B052F45E2}" dt="2023-08-27T17:18:33.646" v="148" actId="1076"/>
          <ac:graphicFrameMkLst>
            <pc:docMk/>
            <pc:sldMk cId="0" sldId="283"/>
            <ac:graphicFrameMk id="28684" creationId="{8C328E36-9473-4420-91D2-B348801BAE3B}"/>
          </ac:graphicFrameMkLst>
        </pc:graphicFrameChg>
        <pc:graphicFrameChg chg="mod">
          <ac:chgData name="Calise, Anthony J." userId="793fc3b1-1a2a-431b-8bb5-959a5637ad6e" providerId="ADAL" clId="{E6E78E4C-FD68-4AF7-80E0-EC3B052F45E2}" dt="2023-08-27T17:18:33.646" v="148" actId="1076"/>
          <ac:graphicFrameMkLst>
            <pc:docMk/>
            <pc:sldMk cId="0" sldId="283"/>
            <ac:graphicFrameMk id="28686" creationId="{E4932611-9382-4BC2-927C-70B26CE3BF95}"/>
          </ac:graphicFrameMkLst>
        </pc:graphicFrameChg>
        <pc:picChg chg="add mod">
          <ac:chgData name="Calise, Anthony J." userId="793fc3b1-1a2a-431b-8bb5-959a5637ad6e" providerId="ADAL" clId="{E6E78E4C-FD68-4AF7-80E0-EC3B052F45E2}" dt="2023-08-27T23:24:42.434" v="171" actId="1076"/>
          <ac:picMkLst>
            <pc:docMk/>
            <pc:sldMk cId="0" sldId="283"/>
            <ac:picMk id="2" creationId="{DE14E3E7-5A5C-1421-E619-8DC0BBE64A51}"/>
          </ac:picMkLst>
        </pc:picChg>
        <pc:picChg chg="mod">
          <ac:chgData name="Calise, Anthony J." userId="793fc3b1-1a2a-431b-8bb5-959a5637ad6e" providerId="ADAL" clId="{E6E78E4C-FD68-4AF7-80E0-EC3B052F45E2}" dt="2023-08-27T17:18:24.462" v="146" actId="1076"/>
          <ac:picMkLst>
            <pc:docMk/>
            <pc:sldMk cId="0" sldId="283"/>
            <ac:picMk id="43013" creationId="{8D13274A-9641-4BB6-BC42-01ED483F3FF8}"/>
          </ac:picMkLst>
        </pc:picChg>
        <pc:picChg chg="mod">
          <ac:chgData name="Calise, Anthony J." userId="793fc3b1-1a2a-431b-8bb5-959a5637ad6e" providerId="ADAL" clId="{E6E78E4C-FD68-4AF7-80E0-EC3B052F45E2}" dt="2023-08-27T17:18:33.646" v="148" actId="1076"/>
          <ac:picMkLst>
            <pc:docMk/>
            <pc:sldMk cId="0" sldId="283"/>
            <ac:picMk id="43014" creationId="{D2202985-655B-4D6C-B229-A06E60534848}"/>
          </ac:picMkLst>
        </pc:picChg>
      </pc:sldChg>
      <pc:sldChg chg="addSp modSp mod">
        <pc:chgData name="Calise, Anthony J." userId="793fc3b1-1a2a-431b-8bb5-959a5637ad6e" providerId="ADAL" clId="{E6E78E4C-FD68-4AF7-80E0-EC3B052F45E2}" dt="2023-08-27T23:25:20.968" v="182" actId="20577"/>
        <pc:sldMkLst>
          <pc:docMk/>
          <pc:sldMk cId="0" sldId="284"/>
        </pc:sldMkLst>
        <pc:spChg chg="mod">
          <ac:chgData name="Calise, Anthony J." userId="793fc3b1-1a2a-431b-8bb5-959a5637ad6e" providerId="ADAL" clId="{E6E78E4C-FD68-4AF7-80E0-EC3B052F45E2}" dt="2023-08-27T23:25:20.968" v="182" actId="20577"/>
          <ac:spMkLst>
            <pc:docMk/>
            <pc:sldMk cId="0" sldId="284"/>
            <ac:spMk id="9" creationId="{9D0FC837-58FF-4079-B7A3-ED820B4DE20E}"/>
          </ac:spMkLst>
        </pc:spChg>
        <pc:spChg chg="mod">
          <ac:chgData name="Calise, Anthony J." userId="793fc3b1-1a2a-431b-8bb5-959a5637ad6e" providerId="ADAL" clId="{E6E78E4C-FD68-4AF7-80E0-EC3B052F45E2}" dt="2023-08-27T17:18:03.477" v="140" actId="14100"/>
          <ac:spMkLst>
            <pc:docMk/>
            <pc:sldMk cId="0" sldId="284"/>
            <ac:spMk id="44037" creationId="{D0162AEC-EDF6-44B5-9633-6AC49640A39E}"/>
          </ac:spMkLst>
        </pc:spChg>
        <pc:graphicFrameChg chg="mod">
          <ac:chgData name="Calise, Anthony J." userId="793fc3b1-1a2a-431b-8bb5-959a5637ad6e" providerId="ADAL" clId="{E6E78E4C-FD68-4AF7-80E0-EC3B052F45E2}" dt="2023-08-27T17:18:55.373" v="151" actId="1076"/>
          <ac:graphicFrameMkLst>
            <pc:docMk/>
            <pc:sldMk cId="0" sldId="284"/>
            <ac:graphicFrameMk id="45064" creationId="{999E29BA-C9E4-4BA0-B409-A57AFD4B9464}"/>
          </ac:graphicFrameMkLst>
        </pc:graphicFrameChg>
        <pc:graphicFrameChg chg="mod">
          <ac:chgData name="Calise, Anthony J." userId="793fc3b1-1a2a-431b-8bb5-959a5637ad6e" providerId="ADAL" clId="{E6E78E4C-FD68-4AF7-80E0-EC3B052F45E2}" dt="2023-08-27T17:18:55.373" v="151" actId="1076"/>
          <ac:graphicFrameMkLst>
            <pc:docMk/>
            <pc:sldMk cId="0" sldId="284"/>
            <ac:graphicFrameMk id="45065" creationId="{544F45EA-F4C5-4D5D-98B2-3D45F0772395}"/>
          </ac:graphicFrameMkLst>
        </pc:graphicFrameChg>
        <pc:picChg chg="add mod">
          <ac:chgData name="Calise, Anthony J." userId="793fc3b1-1a2a-431b-8bb5-959a5637ad6e" providerId="ADAL" clId="{E6E78E4C-FD68-4AF7-80E0-EC3B052F45E2}" dt="2023-08-27T23:24:50.817" v="173" actId="1076"/>
          <ac:picMkLst>
            <pc:docMk/>
            <pc:sldMk cId="0" sldId="284"/>
            <ac:picMk id="2" creationId="{AC3B8EEF-E6DF-EC91-77DB-D0D20011FE37}"/>
          </ac:picMkLst>
        </pc:picChg>
        <pc:picChg chg="mod">
          <ac:chgData name="Calise, Anthony J." userId="793fc3b1-1a2a-431b-8bb5-959a5637ad6e" providerId="ADAL" clId="{E6E78E4C-FD68-4AF7-80E0-EC3B052F45E2}" dt="2023-08-27T17:18:55.373" v="151" actId="1076"/>
          <ac:picMkLst>
            <pc:docMk/>
            <pc:sldMk cId="0" sldId="284"/>
            <ac:picMk id="44036" creationId="{FD3FB71C-5A69-4D72-AD73-A36DCF3B3CC9}"/>
          </ac:picMkLst>
        </pc:picChg>
        <pc:picChg chg="mod">
          <ac:chgData name="Calise, Anthony J." userId="793fc3b1-1a2a-431b-8bb5-959a5637ad6e" providerId="ADAL" clId="{E6E78E4C-FD68-4AF7-80E0-EC3B052F45E2}" dt="2023-08-27T17:18:06.472" v="141" actId="1076"/>
          <ac:picMkLst>
            <pc:docMk/>
            <pc:sldMk cId="0" sldId="284"/>
            <ac:picMk id="44038" creationId="{CD6347A8-3356-4EE5-9F4D-0CA52EB43091}"/>
          </ac:picMkLst>
        </pc:picChg>
      </pc:sldChg>
      <pc:sldChg chg="addSp modSp mod">
        <pc:chgData name="Calise, Anthony J." userId="793fc3b1-1a2a-431b-8bb5-959a5637ad6e" providerId="ADAL" clId="{E6E78E4C-FD68-4AF7-80E0-EC3B052F45E2}" dt="2023-08-27T23:25:17.924" v="180" actId="20577"/>
        <pc:sldMkLst>
          <pc:docMk/>
          <pc:sldMk cId="0" sldId="285"/>
        </pc:sldMkLst>
        <pc:spChg chg="mod">
          <ac:chgData name="Calise, Anthony J." userId="793fc3b1-1a2a-431b-8bb5-959a5637ad6e" providerId="ADAL" clId="{E6E78E4C-FD68-4AF7-80E0-EC3B052F45E2}" dt="2023-08-27T23:25:17.924" v="180" actId="20577"/>
          <ac:spMkLst>
            <pc:docMk/>
            <pc:sldMk cId="0" sldId="285"/>
            <ac:spMk id="9" creationId="{D4FF08CE-2E7C-41F9-8F12-D833149E1071}"/>
          </ac:spMkLst>
        </pc:spChg>
        <pc:spChg chg="mod">
          <ac:chgData name="Calise, Anthony J." userId="793fc3b1-1a2a-431b-8bb5-959a5637ad6e" providerId="ADAL" clId="{E6E78E4C-FD68-4AF7-80E0-EC3B052F45E2}" dt="2023-08-27T17:18:15.319" v="144" actId="14100"/>
          <ac:spMkLst>
            <pc:docMk/>
            <pc:sldMk cId="0" sldId="285"/>
            <ac:spMk id="45061" creationId="{7C9EECCB-D66D-4B86-8B97-B7D359FC15CA}"/>
          </ac:spMkLst>
        </pc:spChg>
        <pc:graphicFrameChg chg="mod">
          <ac:chgData name="Calise, Anthony J." userId="793fc3b1-1a2a-431b-8bb5-959a5637ad6e" providerId="ADAL" clId="{E6E78E4C-FD68-4AF7-80E0-EC3B052F45E2}" dt="2023-08-27T17:19:20.467" v="152" actId="1076"/>
          <ac:graphicFrameMkLst>
            <pc:docMk/>
            <pc:sldMk cId="0" sldId="285"/>
            <ac:graphicFrameMk id="30732" creationId="{2A8A7CD9-5C76-41BD-A0B2-7CF6EAABF687}"/>
          </ac:graphicFrameMkLst>
        </pc:graphicFrameChg>
        <pc:graphicFrameChg chg="mod">
          <ac:chgData name="Calise, Anthony J." userId="793fc3b1-1a2a-431b-8bb5-959a5637ad6e" providerId="ADAL" clId="{E6E78E4C-FD68-4AF7-80E0-EC3B052F45E2}" dt="2023-08-27T17:19:20.467" v="152" actId="1076"/>
          <ac:graphicFrameMkLst>
            <pc:docMk/>
            <pc:sldMk cId="0" sldId="285"/>
            <ac:graphicFrameMk id="30736" creationId="{FDEBC412-FAB8-44E2-B833-750EC70EEF09}"/>
          </ac:graphicFrameMkLst>
        </pc:graphicFrameChg>
        <pc:picChg chg="add mod">
          <ac:chgData name="Calise, Anthony J." userId="793fc3b1-1a2a-431b-8bb5-959a5637ad6e" providerId="ADAL" clId="{E6E78E4C-FD68-4AF7-80E0-EC3B052F45E2}" dt="2023-08-27T23:24:57.311" v="175" actId="1076"/>
          <ac:picMkLst>
            <pc:docMk/>
            <pc:sldMk cId="0" sldId="285"/>
            <ac:picMk id="2" creationId="{07D8CC32-77CC-1851-CEC6-6CC5312C0F66}"/>
          </ac:picMkLst>
        </pc:picChg>
        <pc:picChg chg="mod">
          <ac:chgData name="Calise, Anthony J." userId="793fc3b1-1a2a-431b-8bb5-959a5637ad6e" providerId="ADAL" clId="{E6E78E4C-FD68-4AF7-80E0-EC3B052F45E2}" dt="2023-08-27T17:19:20.467" v="152" actId="1076"/>
          <ac:picMkLst>
            <pc:docMk/>
            <pc:sldMk cId="0" sldId="285"/>
            <ac:picMk id="45060" creationId="{5D9A10FA-79F4-4F0C-89E3-35E3D3DB05F9}"/>
          </ac:picMkLst>
        </pc:picChg>
        <pc:picChg chg="mod">
          <ac:chgData name="Calise, Anthony J." userId="793fc3b1-1a2a-431b-8bb5-959a5637ad6e" providerId="ADAL" clId="{E6E78E4C-FD68-4AF7-80E0-EC3B052F45E2}" dt="2023-08-27T17:18:18.161" v="145" actId="1076"/>
          <ac:picMkLst>
            <pc:docMk/>
            <pc:sldMk cId="0" sldId="285"/>
            <ac:picMk id="45062" creationId="{8B7A60B7-B309-40AF-B63E-AE5887331496}"/>
          </ac:picMkLst>
        </pc:picChg>
      </pc:sldChg>
      <pc:sldChg chg="modSp mod">
        <pc:chgData name="Calise, Anthony J." userId="793fc3b1-1a2a-431b-8bb5-959a5637ad6e" providerId="ADAL" clId="{E6E78E4C-FD68-4AF7-80E0-EC3B052F45E2}" dt="2023-08-27T17:15:56.374" v="111" actId="20577"/>
        <pc:sldMkLst>
          <pc:docMk/>
          <pc:sldMk cId="0" sldId="295"/>
        </pc:sldMkLst>
        <pc:spChg chg="mod">
          <ac:chgData name="Calise, Anthony J." userId="793fc3b1-1a2a-431b-8bb5-959a5637ad6e" providerId="ADAL" clId="{E6E78E4C-FD68-4AF7-80E0-EC3B052F45E2}" dt="2023-08-27T17:15:01.093" v="11" actId="1076"/>
          <ac:spMkLst>
            <pc:docMk/>
            <pc:sldMk cId="0" sldId="295"/>
            <ac:spMk id="5122" creationId="{C4FE2D8A-8354-455E-948E-6C928E6336CD}"/>
          </ac:spMkLst>
        </pc:spChg>
        <pc:spChg chg="mod">
          <ac:chgData name="Calise, Anthony J." userId="793fc3b1-1a2a-431b-8bb5-959a5637ad6e" providerId="ADAL" clId="{E6E78E4C-FD68-4AF7-80E0-EC3B052F45E2}" dt="2023-08-27T17:15:56.374" v="111" actId="20577"/>
          <ac:spMkLst>
            <pc:docMk/>
            <pc:sldMk cId="0" sldId="295"/>
            <ac:spMk id="5123" creationId="{1FF83337-1B76-4B4A-B3D6-3F80B1F42611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35BED0-6A3B-48B0-BD8E-8AEF88C9636F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445859-A083-4D51-9D48-12E66FEA11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8269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445859-A083-4D51-9D48-12E66FEA119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5024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4FA24-0BB4-49FB-9557-53708EF927A1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CF6F4-DA70-4D63-8BDC-CFE7630FC9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4FA24-0BB4-49FB-9557-53708EF927A1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CF6F4-DA70-4D63-8BDC-CFE7630FC9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4FA24-0BB4-49FB-9557-53708EF927A1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CF6F4-DA70-4D63-8BDC-CFE7630FC9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9855A5-CA6D-44D5-B1DD-D98495F7AB4C}" type="datetimeFigureOut">
              <a:rPr lang="en-US"/>
              <a:pPr>
                <a:defRPr/>
              </a:pPr>
              <a:t>8/27/2023</a:t>
            </a:fld>
            <a:endParaRPr lang="en-US"/>
          </a:p>
        </p:txBody>
      </p:sp>
      <p:sp>
        <p:nvSpPr>
          <p:cNvPr id="7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3FA0EA-EC88-49CA-BC7E-9B8EF338C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330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B40609-5EB0-4653-A901-060A64A602D0}" type="datetimeFigureOut">
              <a:rPr lang="en-US"/>
              <a:pPr>
                <a:defRPr/>
              </a:pPr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7F86A4-5CCD-4391-8DFD-BABCCB7556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8831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5" name="Freeform 8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959F7-7523-4F9B-A4CB-26BF9C0817C5}" type="datetimeFigureOut">
              <a:rPr lang="en-US"/>
              <a:pPr>
                <a:defRPr/>
              </a:pPr>
              <a:t>8/27/2023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62933-2621-4E46-B362-C485F93EF6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8150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146897-87E0-40F8-B55A-EDCC7A541E30}" type="datetimeFigureOut">
              <a:rPr lang="en-US"/>
              <a:pPr>
                <a:defRPr/>
              </a:pPr>
              <a:t>8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CBECF5-7911-49A4-A71C-AFF115C9EF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7047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EFD5E2-7964-4C17-B809-FB3C349EFFEC}" type="datetimeFigureOut">
              <a:rPr lang="en-US"/>
              <a:pPr>
                <a:defRPr/>
              </a:pPr>
              <a:t>8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EB7F96-AA59-4A3D-9419-9AD0FB27E1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4944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/>
          <a:lstStyle>
            <a:lvl1pPr algn="l">
              <a:defRPr sz="4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C0C4EA-535A-45F1-8144-7FAFBEE37195}" type="datetimeFigureOut">
              <a:rPr lang="en-US"/>
              <a:pPr>
                <a:defRPr/>
              </a:pPr>
              <a:t>8/27/2023</a:t>
            </a:fld>
            <a:endParaRPr lang="en-US"/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D2CE84-3263-4C15-85E2-9FEB4B88F5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1598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9C1F24-3896-4669-8C1D-FD396F4F9FC7}" type="datetimeFigureOut">
              <a:rPr lang="en-US"/>
              <a:pPr>
                <a:defRPr/>
              </a:pPr>
              <a:t>8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4AE627-2BF7-4ECD-80B8-6842CBB30A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8607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33D769-1934-4362-AABC-4473E49F0E38}" type="datetimeFigureOut">
              <a:rPr lang="en-US"/>
              <a:pPr>
                <a:defRPr/>
              </a:pPr>
              <a:t>8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56575" y="6421438"/>
            <a:ext cx="7620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69F02F-5040-47F9-85BC-E144D143D9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9436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4FA24-0BB4-49FB-9557-53708EF927A1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CF6F4-DA70-4D63-8BDC-CFE7630FC9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435A12-0864-4250-80B5-EA24EEDB8DDC}" type="datetimeFigureOut">
              <a:rPr lang="en-US"/>
              <a:pPr>
                <a:defRPr/>
              </a:pPr>
              <a:t>8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552598-F57E-4873-A603-25D4B24B64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7010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0B6339-1BDB-43DC-8AD1-8865C753E5A7}" type="datetimeFigureOut">
              <a:rPr lang="en-US"/>
              <a:pPr>
                <a:defRPr/>
              </a:pPr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82EB43-DCD2-4A0C-9D50-9731D7BC41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3752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E7BC8-0501-4BD6-957A-9E02B2D1B339}" type="datetimeFigureOut">
              <a:rPr lang="en-US"/>
              <a:pPr>
                <a:defRPr/>
              </a:pPr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3724E-C260-463D-8C7B-A808818136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6545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9FB4EBB-E77A-4DA4-AE7D-E638F89DC4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F7EA681-2DB3-4805-AE68-2E47357962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2984B2-DC3F-4BA6-B67E-D86F2603E9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3D9316-7A64-4912-813B-8BF25ED30B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107691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5532700-14B7-457D-B013-4ED80985D1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52B0768-9314-4773-AFC5-45C90B861C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A42DF3-F864-4345-8389-517D269BD3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2DF030-3E2C-4E81-9919-A9B27592ED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01617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E79B032-92B2-4991-AE06-AD287F677A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0C3B96A-C856-40CD-AEFB-3C205288DB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F391563-1E1E-45B7-87F2-5BCC6E481D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F1327A-4D8F-460B-A45C-2EDE1C1A60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207531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294E87-823C-49B4-8219-F5AA58DB81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5479845-2DE6-4345-B898-57BB15C17E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E9EF637-81C0-44C8-B26B-F9178E1D19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1BA57E-573B-4947-9937-7E9FCB5188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03387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96A5A87-CF57-43B8-B82E-9E7AF8AEB6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6F566A4-6F3A-46F4-B871-AEB58C72AB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E3FE78A-3537-40EB-BC53-4FF5044100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807963-907D-41F7-9D71-2686D12F1F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280692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FBBC995-11A9-4A1A-9562-39C5CDA0A4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EF610A5-AEB8-4DB3-90AF-5ED7841878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A39BD72-23AA-4BB4-A0C6-533817E1FB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F2B5F1-10BC-4490-B3AC-BDDB50A9C0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512488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26CF5A7-ECD9-4659-9399-FE8CB40B10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681AC76-3AF3-4099-9BD2-ED08A6F4A3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B6BDE4F-BE01-4601-87D0-541E101B0A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DC1321-09A9-4EFB-ACE3-C1D3918F95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9947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4FA24-0BB4-49FB-9557-53708EF927A1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CF6F4-DA70-4D63-8BDC-CFE7630FC9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1173C0-DA2C-43BE-BCB1-14A2A667BD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606E2AC-6B43-4979-8C66-AB09CCE0D4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B196586-E178-45B3-88D5-9D863698D1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D53F45-F14F-4B96-9EDB-E0CF5DAB47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90025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A11484C-C087-4CFD-8200-1B5FF4B100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062CD7E-1AA5-452C-A01D-B0E1C8B619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790D48D-6FB9-4694-92E8-491B4CB349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8DB8BE-A975-48C1-8FC1-C56BEDF7E7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770064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01E3A4F-E66C-4C72-81E9-384902AED4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0FBB6FE-E4EE-406E-933C-C0F129463B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5B773AD-B2EA-40A7-A2B6-2BB93346A6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E09906-56F5-4EFD-B66A-A2D1DC632E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125564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576DAE-CBB9-4F40-A3EF-2362EBF9DC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7115DDD-979A-4C28-85F1-9B5E6BB6AA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7A65817-4D97-4BDD-951B-D49D3469FC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BE7DB9-DB48-4553-93F4-4337B87CD4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426172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2514CCAA-9B71-4DF7-A7FD-E7AD6B7C4939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02DFB684-FC58-48B3-B810-57F60E4194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>
                <a:extLst>
                  <a:ext uri="{FF2B5EF4-FFF2-40B4-BE49-F238E27FC236}">
                    <a16:creationId xmlns:a16="http://schemas.microsoft.com/office/drawing/2014/main" id="{36287B25-2EBF-4A31-A239-786DE02F50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3" name="Rectangle 5">
                <a:extLst>
                  <a:ext uri="{FF2B5EF4-FFF2-40B4-BE49-F238E27FC236}">
                    <a16:creationId xmlns:a16="http://schemas.microsoft.com/office/drawing/2014/main" id="{AD63340A-4DC2-483D-8D44-54D6C7FDC7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</p:grpSp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6D5AE7BF-5F07-471D-B528-359DA62C2D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>
                <a:extLst>
                  <a:ext uri="{FF2B5EF4-FFF2-40B4-BE49-F238E27FC236}">
                    <a16:creationId xmlns:a16="http://schemas.microsoft.com/office/drawing/2014/main" id="{089E7B38-3DB3-4132-8E0D-D89BFFF600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  <p:sp>
            <p:nvSpPr>
              <p:cNvPr id="11" name="Rectangle 8">
                <a:extLst>
                  <a:ext uri="{FF2B5EF4-FFF2-40B4-BE49-F238E27FC236}">
                    <a16:creationId xmlns:a16="http://schemas.microsoft.com/office/drawing/2014/main" id="{FE78D63A-A37A-404F-8FF0-BAA28B1AD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>
                  <a:defRPr/>
                </a:pPr>
                <a:endParaRPr lang="en-US" altLang="en-US"/>
              </a:p>
            </p:txBody>
          </p:sp>
        </p:grp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36D42B09-469B-4AA8-B664-415946F2A7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4006B465-BE90-44E2-B5E8-51FF154DE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B2A3FD9F-6BC7-4736-AE72-E0888BF6FFE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617FD8D6-12C8-4E77-82BF-BC34DFB08B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0952B8A-C9FC-42A8-BAF4-4F19F1532A3C}" type="datetime8">
              <a:rPr lang="en-US"/>
              <a:pPr>
                <a:defRPr/>
              </a:pPr>
              <a:t>8/27/2023 12:46 PM</a:t>
            </a:fld>
            <a:endParaRPr lang="en-US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82848215-44F2-440D-A032-679D53DE27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/>
              <a:t>1-6 Relations and Functions</a:t>
            </a: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F392D06F-B0BA-47FF-86A3-6F7B5112FB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3335616A-F6A7-4AF7-8F7F-3EDCBA0C52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462192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0FC4DF2-65E2-4F12-B380-AC7B3E5F41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A57309-B06F-4FAD-A2AE-4985FE755A9B}" type="datetime8">
              <a:rPr lang="en-US"/>
              <a:pPr>
                <a:defRPr/>
              </a:pPr>
              <a:t>8/27/2023 12:46 PM</a:t>
            </a:fld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C8E482ED-43AC-4954-A997-089DF0F960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-6 Relations and Functions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FF630620-9DD7-41A5-B43B-44DF170925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10F169-9A29-47BE-849E-A6FC60F8FC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858678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31310B32-2DC9-4697-BC14-BBA2B154D4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F4E96A-3391-4642-B653-91AE29AD68D0}" type="datetime8">
              <a:rPr lang="en-US"/>
              <a:pPr>
                <a:defRPr/>
              </a:pPr>
              <a:t>8/27/2023 12:46 PM</a:t>
            </a:fld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0F6FF8E8-C1E9-4B82-A1D4-B6446859F4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-6 Relations and Functions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F91FEF93-217A-4FBC-BB78-C1E3EC4DC0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70F126-7E32-472B-96B7-F193F29415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654202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AB69F52-B79D-4ACB-90C8-BBD67E86D8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66AE55-0145-4EA4-89A3-657412B98730}" type="datetime8">
              <a:rPr lang="en-US"/>
              <a:pPr>
                <a:defRPr/>
              </a:pPr>
              <a:t>8/27/2023 12:46 PM</a:t>
            </a:fld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068A84CF-AFDB-4C55-98D3-A52F8DFDC9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-6 Relations and Functions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97A7B8A8-37F9-43F8-ABE7-EA4F82F021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567E27-6648-4A5D-91B3-FA1F58B004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466509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E4B9A009-1991-4F9F-84D8-C52749CC4E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335F37-4107-4338-A680-B3084BFCDD58}" type="datetime8">
              <a:rPr lang="en-US"/>
              <a:pPr>
                <a:defRPr/>
              </a:pPr>
              <a:t>8/27/2023 12:46 PM</a:t>
            </a:fld>
            <a:endParaRPr lang="en-US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A63459F2-1F9E-47E1-B7C5-5CDCBDC82E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-6 Relations and Functions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657614C0-3235-457E-B89A-8B9AD359AD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0914C4-26B8-4DC2-B140-D838605CFB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302912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2FFF7054-EF69-45DB-9203-776FA318CD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970F6F-E00F-4E1C-B8C8-B8617DADED56}" type="datetime8">
              <a:rPr lang="en-US"/>
              <a:pPr>
                <a:defRPr/>
              </a:pPr>
              <a:t>8/27/2023 12:46 PM</a:t>
            </a:fld>
            <a:endParaRPr lang="en-US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F1233F64-7089-45DE-BA94-B8ED05B9CF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-6 Relations and Functions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325229FB-B42C-4ED1-BA12-31CBB88381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C47171-19C5-433D-B068-E22F041E71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74721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4FA24-0BB4-49FB-9557-53708EF927A1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CF6F4-DA70-4D63-8BDC-CFE7630FC9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42DDB76C-7E5E-4AFE-B0AD-F2211FAF22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0A7F2-E70D-4469-98C3-65FAF0EE8C3E}" type="datetime8">
              <a:rPr lang="en-US"/>
              <a:pPr>
                <a:defRPr/>
              </a:pPr>
              <a:t>8/27/2023 12:46 PM</a:t>
            </a:fld>
            <a:endParaRPr lang="en-US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EF2B081E-015A-4A91-A633-BBC11ED01F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-6 Relations and Functions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00FBF52D-FAA8-4D09-A568-3E77C8DF1D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7D6E18-ED3B-449E-BBF7-A3CE532CDB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942668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E29E4A3B-0AC7-4245-A835-64B04A1416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F00B3E-F7AB-4386-82C7-A2B0C495964B}" type="datetime8">
              <a:rPr lang="en-US"/>
              <a:pPr>
                <a:defRPr/>
              </a:pPr>
              <a:t>8/27/2023 12:46 PM</a:t>
            </a:fld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046ED757-6966-44FA-A2CC-E7DC1A1847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-6 Relations and Functions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111C9A2B-7961-412C-B940-6915E54489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219D27-B5BD-455B-AAAD-F386BE9470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10742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30D3F4A1-5495-4E1D-B51A-9D2E567351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3F45A2-97E2-4F8D-8363-FF7397B8EB9D}" type="datetime8">
              <a:rPr lang="en-US"/>
              <a:pPr>
                <a:defRPr/>
              </a:pPr>
              <a:t>8/27/2023 12:46 PM</a:t>
            </a:fld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272B1AD6-191D-487C-BD55-70C5783B08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-6 Relations and Functions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5652E5A3-8391-4224-8518-7E7234333D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CDF03F-9955-44C1-8F10-6FCAF2C86C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172880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B7F9F3A0-0885-4599-AF2F-3CD0F052A1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52DEC4-C8B6-4A32-8513-264AA720A4CF}" type="datetime8">
              <a:rPr lang="en-US"/>
              <a:pPr>
                <a:defRPr/>
              </a:pPr>
              <a:t>8/27/2023 12:46 PM</a:t>
            </a:fld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12538220-28ED-41A4-8DA0-3B7F718F40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-6 Relations and Functions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43C54791-6C14-4727-9D18-239E764A58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4CE838-1C87-4AF1-9033-1D7193EE4F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389413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60D8313-98F4-4FBD-9499-5E27D78674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820B5D-5DE6-4C8A-86CA-50E6BDC4665C}" type="datetime8">
              <a:rPr lang="en-US"/>
              <a:pPr>
                <a:defRPr/>
              </a:pPr>
              <a:t>8/27/2023 12:46 PM</a:t>
            </a:fld>
            <a:endParaRPr lang="en-US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ACBBB582-2A70-4695-B53E-B18D58C7A2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-6 Relations and Functions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E64C5E98-3F40-4F1E-A7DC-BA03F8CB39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AE9074-A109-41A6-943B-4997CAA03B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74957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4FA24-0BB4-49FB-9557-53708EF927A1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CF6F4-DA70-4D63-8BDC-CFE7630FC9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4FA24-0BB4-49FB-9557-53708EF927A1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CF6F4-DA70-4D63-8BDC-CFE7630FC9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4FA24-0BB4-49FB-9557-53708EF927A1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CF6F4-DA70-4D63-8BDC-CFE7630FC9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4FA24-0BB4-49FB-9557-53708EF927A1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CF6F4-DA70-4D63-8BDC-CFE7630FC9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4FA24-0BB4-49FB-9557-53708EF927A1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CF6F4-DA70-4D63-8BDC-CFE7630FC9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E4FA24-0BB4-49FB-9557-53708EF927A1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9CF6F4-DA70-4D63-8BDC-CFE7630FC91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746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421438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2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BE36A43-115E-453F-9E3D-F56DC4FF65FC}" type="datetimeFigureOut">
              <a:rPr lang="en-US"/>
              <a:pPr>
                <a:defRPr/>
              </a:pPr>
              <a:t>8/27/2023</a:t>
            </a:fld>
            <a:endParaRPr lang="en-US">
              <a:solidFill>
                <a:schemeClr val="tx1">
                  <a:shade val="50000"/>
                </a:scheme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124200" y="6421438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153400" y="6421438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2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1F71FFA-5448-499D-AA00-47331CCF1F74}" type="slidenum">
              <a:rPr lang="en-US"/>
              <a:pPr>
                <a:defRPr/>
              </a:pPr>
              <a:t>‹#›</a:t>
            </a:fld>
            <a:endParaRPr lang="en-US" dirty="0">
              <a:solidFill>
                <a:schemeClr val="tx1">
                  <a:shade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32688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9pPr>
    </p:titleStyle>
    <p:bodyStyle>
      <a:lvl1pPr marL="419100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1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4888" indent="-2555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Arial" charset="0"/>
        <a:buChar char="○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36538" algn="l" rtl="0" eaLnBrk="0" fontAlgn="base" hangingPunct="0">
        <a:spcBef>
          <a:spcPct val="20000"/>
        </a:spcBef>
        <a:spcAft>
          <a:spcPct val="0"/>
        </a:spcAft>
        <a:buClr>
          <a:srgbClr val="8D89A4"/>
        </a:buClr>
        <a:buSzPct val="9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89075" indent="-182563" algn="l" rtl="0" eaLnBrk="0" fontAlgn="base" hangingPunct="0">
        <a:spcBef>
          <a:spcPct val="20000"/>
        </a:spcBef>
        <a:spcAft>
          <a:spcPct val="0"/>
        </a:spcAft>
        <a:buClr>
          <a:srgbClr val="748560"/>
        </a:buClr>
        <a:buSzPct val="100000"/>
        <a:buFont typeface="Arial" charset="0"/>
        <a:buChar char="-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CCE962E-04E2-4119-BD9C-3502D8D14D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3520CB3-41C9-4BF1-88CE-BEE7B7A612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7CD5CAD-31EE-4E49-A07D-749B655A6A7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i="0" u="none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F60B9F7-F9F7-4D75-97E9-528B7727363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i="0" u="none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23C2DCC-28B5-412E-960F-D5C19BF288D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i="0" u="none"/>
            </a:lvl1pPr>
          </a:lstStyle>
          <a:p>
            <a:fld id="{B4073ADF-5A53-416D-8F39-C0706E0A83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51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FD7A4B3-5A66-449A-A37D-225F0ADAFD2B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>
              <a:latin typeface="Tahoma" panose="020B0604030504040204" pitchFamily="34" charset="0"/>
            </a:endParaRP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92734BD-8AE3-4AC6-BF7C-19CBFA3780E1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>
              <a:latin typeface="Tahoma" panose="020B0604030504040204" pitchFamily="34" charset="0"/>
            </a:endParaRP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0A41E04-0F4F-4D4D-A8C9-9C269BFEAE39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>
              <a:latin typeface="Tahoma" panose="020B0604030504040204" pitchFamily="34" charset="0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1891D0A-B05C-4F28-98C9-5CA56C65C5A6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>
              <a:latin typeface="Tahoma" panose="020B0604030504040204" pitchFamily="34" charset="0"/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65EAC3B-9785-45FE-BC1D-7BBCD1DE060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>
              <a:latin typeface="Tahoma" panose="020B0604030504040204" pitchFamily="34" charset="0"/>
            </a:endParaRP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3F3C1FA4-262C-46C6-903B-1034918528F0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>
              <a:latin typeface="Tahoma" panose="020B0604030504040204" pitchFamily="34" charset="0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53981777-D376-4487-AE51-B98495F72C9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>
              <a:latin typeface="Tahoma" panose="020B0604030504040204" pitchFamily="34" charset="0"/>
            </a:endParaRPr>
          </a:p>
        </p:txBody>
      </p:sp>
      <p:sp>
        <p:nvSpPr>
          <p:cNvPr id="4105" name="Rectangle 9">
            <a:extLst>
              <a:ext uri="{FF2B5EF4-FFF2-40B4-BE49-F238E27FC236}">
                <a16:creationId xmlns:a16="http://schemas.microsoft.com/office/drawing/2014/main" id="{A5293346-4C07-48AB-A8A6-7CD3437698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1F31F576-991B-4C60-8E11-064C83FDC5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107" name="Rectangle 11">
            <a:extLst>
              <a:ext uri="{FF2B5EF4-FFF2-40B4-BE49-F238E27FC236}">
                <a16:creationId xmlns:a16="http://schemas.microsoft.com/office/drawing/2014/main" id="{1071EB0B-923F-44D5-BDFC-AFC717C1250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pitchFamily="34" charset="0"/>
              </a:defRPr>
            </a:lvl1pPr>
          </a:lstStyle>
          <a:p>
            <a:pPr>
              <a:defRPr/>
            </a:pPr>
            <a:fld id="{BB9FA5A7-EBEF-4BE3-9A88-6F67F9708FD4}" type="datetime8">
              <a:rPr lang="en-US"/>
              <a:pPr>
                <a:defRPr/>
              </a:pPr>
              <a:t>8/27/2023 12:46 PM</a:t>
            </a:fld>
            <a:endParaRPr lang="en-US"/>
          </a:p>
        </p:txBody>
      </p:sp>
      <p:sp>
        <p:nvSpPr>
          <p:cNvPr id="4108" name="Rectangle 12">
            <a:extLst>
              <a:ext uri="{FF2B5EF4-FFF2-40B4-BE49-F238E27FC236}">
                <a16:creationId xmlns:a16="http://schemas.microsoft.com/office/drawing/2014/main" id="{FACD38A4-C8CC-44F0-9DD0-A0312802AC3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1-6 Relations and Functions</a:t>
            </a:r>
          </a:p>
        </p:txBody>
      </p:sp>
      <p:sp>
        <p:nvSpPr>
          <p:cNvPr id="4109" name="Rectangle 13">
            <a:extLst>
              <a:ext uri="{FF2B5EF4-FFF2-40B4-BE49-F238E27FC236}">
                <a16:creationId xmlns:a16="http://schemas.microsoft.com/office/drawing/2014/main" id="{1C0326C9-D957-4267-9EF0-D0E5E7A4D9F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fld id="{344AA8F6-DAB4-43D1-8206-91AF39D1E7D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110" name="Rectangle 14">
            <a:extLst>
              <a:ext uri="{FF2B5EF4-FFF2-40B4-BE49-F238E27FC236}">
                <a16:creationId xmlns:a16="http://schemas.microsoft.com/office/drawing/2014/main" id="{19FD32AD-F9FC-4378-B4A5-BF2B64BC018C}"/>
              </a:ext>
            </a:extLst>
          </p:cNvPr>
          <p:cNvSpPr>
            <a:spLocks noChangeArrowheads="1"/>
          </p:cNvSpPr>
          <p:nvPr userDrawn="1"/>
        </p:nvSpPr>
        <p:spPr bwMode="auto">
          <a:xfrm flipV="1">
            <a:off x="762000" y="1752600"/>
            <a:ext cx="1219200" cy="762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chemeClr val="tx1">
                  <a:gamma/>
                  <a:shade val="46275"/>
                  <a:invGamma/>
                  <a:alpha val="0"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694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250" autoRev="1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/>
      <p:bldP spid="4110" grpId="0" animBg="1"/>
    </p:bld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entury Gothic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entury Gothic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entury Gothic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entury Gothic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13" Type="http://schemas.openxmlformats.org/officeDocument/2006/relationships/image" Target="../media/image12.png"/><Relationship Id="rId18" Type="http://schemas.openxmlformats.org/officeDocument/2006/relationships/image" Target="../media/image15.png"/><Relationship Id="rId26" Type="http://schemas.openxmlformats.org/officeDocument/2006/relationships/image" Target="../media/image22.png"/><Relationship Id="rId3" Type="http://schemas.openxmlformats.org/officeDocument/2006/relationships/image" Target="../media/image3.jpeg"/><Relationship Id="rId21" Type="http://schemas.openxmlformats.org/officeDocument/2006/relationships/image" Target="../media/image17.jpeg"/><Relationship Id="rId7" Type="http://schemas.openxmlformats.org/officeDocument/2006/relationships/image" Target="../media/image7.jpeg"/><Relationship Id="rId12" Type="http://schemas.openxmlformats.org/officeDocument/2006/relationships/image" Target="../media/image11.png"/><Relationship Id="rId17" Type="http://schemas.openxmlformats.org/officeDocument/2006/relationships/image" Target="../media/image14.jpeg"/><Relationship Id="rId25" Type="http://schemas.openxmlformats.org/officeDocument/2006/relationships/image" Target="../media/image21.png"/><Relationship Id="rId2" Type="http://schemas.openxmlformats.org/officeDocument/2006/relationships/image" Target="../media/image2.jpeg"/><Relationship Id="rId16" Type="http://schemas.openxmlformats.org/officeDocument/2006/relationships/hyperlink" Target="https://en.wikipedia.org/wiki/St._John%27s_Red_Storm" TargetMode="External"/><Relationship Id="rId20" Type="http://schemas.openxmlformats.org/officeDocument/2006/relationships/hyperlink" Target="http://yourcollege.studentdiscountprogram.com/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jpeg"/><Relationship Id="rId11" Type="http://schemas.openxmlformats.org/officeDocument/2006/relationships/hyperlink" Target="http://striking-notes.blogspot.com/2011_03_01_archive.html" TargetMode="External"/><Relationship Id="rId24" Type="http://schemas.openxmlformats.org/officeDocument/2006/relationships/image" Target="../media/image20.png"/><Relationship Id="rId5" Type="http://schemas.openxmlformats.org/officeDocument/2006/relationships/image" Target="../media/image5.png"/><Relationship Id="rId15" Type="http://schemas.openxmlformats.org/officeDocument/2006/relationships/image" Target="../media/image13.png"/><Relationship Id="rId23" Type="http://schemas.openxmlformats.org/officeDocument/2006/relationships/image" Target="../media/image19.png"/><Relationship Id="rId10" Type="http://schemas.openxmlformats.org/officeDocument/2006/relationships/image" Target="../media/image10.jpeg"/><Relationship Id="rId19" Type="http://schemas.openxmlformats.org/officeDocument/2006/relationships/image" Target="../media/image16.png"/><Relationship Id="rId4" Type="http://schemas.openxmlformats.org/officeDocument/2006/relationships/image" Target="../media/image4.jpg"/><Relationship Id="rId9" Type="http://schemas.openxmlformats.org/officeDocument/2006/relationships/image" Target="../media/image9.png"/><Relationship Id="rId14" Type="http://schemas.openxmlformats.org/officeDocument/2006/relationships/hyperlink" Target="https://en.wikipedia.org/wiki/Towson_Tigers" TargetMode="External"/><Relationship Id="rId22" Type="http://schemas.openxmlformats.org/officeDocument/2006/relationships/image" Target="../media/image18.png"/><Relationship Id="rId27" Type="http://schemas.openxmlformats.org/officeDocument/2006/relationships/image" Target="../media/image2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2.png"/><Relationship Id="rId7" Type="http://schemas.openxmlformats.org/officeDocument/2006/relationships/image" Target="../media/image45.w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7.png"/><Relationship Id="rId7" Type="http://schemas.openxmlformats.org/officeDocument/2006/relationships/image" Target="../media/image49.w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50.png"/><Relationship Id="rId7" Type="http://schemas.openxmlformats.org/officeDocument/2006/relationships/image" Target="../media/image52.w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0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1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0.png"/><Relationship Id="rId5" Type="http://schemas.openxmlformats.org/officeDocument/2006/relationships/hyperlink" Target="https://www.publicdomainpictures.net/view-image.php?image=10562&amp;picture=business-time" TargetMode="External"/><Relationship Id="rId4" Type="http://schemas.openxmlformats.org/officeDocument/2006/relationships/image" Target="../media/image2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udent.desmos.com/" TargetMode="External"/><Relationship Id="rId2" Type="http://schemas.openxmlformats.org/officeDocument/2006/relationships/hyperlink" Target="http://www.mrcalise.com/algebra-ii-virtual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yourcollege.studentdiscountprogram.com/" TargetMode="External"/><Relationship Id="rId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courses.lumenlearning.com/precalcone/chapter/use-factoring-to-%EF%AC%81nd-zeros-of-polynomial-functions/" TargetMode="External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faculty.elgin.edu/dkernler/statistics/ch01/1-1.html" TargetMode="External"/><Relationship Id="rId4" Type="http://schemas.openxmlformats.org/officeDocument/2006/relationships/image" Target="../media/image34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pixabay.com/en/think-thinking-hand-reflect-622689/" TargetMode="Externa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piqsels.com/en/public-domain-photo-zkxxk" TargetMode="External"/><Relationship Id="rId4" Type="http://schemas.openxmlformats.org/officeDocument/2006/relationships/image" Target="../media/image36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pixabay.com/en/think-thinking-hand-reflect-622689/" TargetMode="Externa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pngimg.com/download/41164" TargetMode="External"/><Relationship Id="rId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ubtitle 2"/>
          <p:cNvSpPr>
            <a:spLocks noGrp="1"/>
          </p:cNvSpPr>
          <p:nvPr>
            <p:ph type="subTitle" idx="1"/>
          </p:nvPr>
        </p:nvSpPr>
        <p:spPr>
          <a:xfrm>
            <a:off x="0" y="0"/>
            <a:ext cx="7491412" cy="1477302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sz="4000" b="1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r. Calise</a:t>
            </a:r>
          </a:p>
          <a:p>
            <a:pPr algn="l" eaLnBrk="1" hangingPunct="1">
              <a:defRPr/>
            </a:pPr>
            <a:endParaRPr lang="en-US" sz="4000" b="1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43234" y="1212212"/>
            <a:ext cx="5105400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all" spc="0" normalizeH="0" baseline="0" noProof="0" dirty="0">
                <a:ln/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uLnTx/>
                <a:uFillTx/>
                <a:latin typeface="Arial" charset="0"/>
                <a:ea typeface="+mn-ea"/>
                <a:cs typeface="+mn-cs"/>
              </a:rPr>
              <a:t>Welcome Back!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all" spc="0" normalizeH="0" baseline="0" noProof="0" dirty="0">
                <a:ln/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uLnTx/>
                <a:uFillTx/>
                <a:latin typeface="Arial" charset="0"/>
                <a:ea typeface="+mn-ea"/>
                <a:cs typeface="+mn-cs"/>
              </a:rPr>
              <a:t>Hope you had a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all" spc="0" normalizeH="0" baseline="0" noProof="0" dirty="0">
                <a:ln/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0000" stA="55000" endPos="48000" dist="500" dir="5400000" sy="-100000" algn="bl" rotWithShape="0"/>
                </a:effectLst>
                <a:uLnTx/>
                <a:uFillTx/>
                <a:latin typeface="Arial" charset="0"/>
                <a:ea typeface="+mn-ea"/>
                <a:cs typeface="+mn-cs"/>
              </a:rPr>
              <a:t>Great summer!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4816" y="-14197"/>
            <a:ext cx="1417322" cy="141732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3348" y="10012"/>
            <a:ext cx="1417275" cy="12161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5444" y="0"/>
            <a:ext cx="1417276" cy="12161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8105" y="32913"/>
            <a:ext cx="1569246" cy="126212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0782" y="1551281"/>
            <a:ext cx="2331305" cy="111708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1448" y="4068651"/>
            <a:ext cx="1361015" cy="95642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277" y="4070529"/>
            <a:ext cx="1267261" cy="95642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750" y="1783975"/>
            <a:ext cx="1569246" cy="1193008"/>
          </a:xfrm>
          <a:prstGeom prst="rect">
            <a:avLst/>
          </a:prstGeom>
        </p:spPr>
      </p:pic>
      <p:pic>
        <p:nvPicPr>
          <p:cNvPr id="15" name="Picture 14" descr="A picture containing clock&#10;&#10;Description automatically generated">
            <a:extLst>
              <a:ext uri="{FF2B5EF4-FFF2-40B4-BE49-F238E27FC236}">
                <a16:creationId xmlns:a16="http://schemas.microsoft.com/office/drawing/2014/main" id="{AE70C469-7665-4AD3-BDFF-2AED000D63C8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1"/>
              </a:ext>
            </a:extLst>
          </a:blip>
          <a:stretch>
            <a:fillRect/>
          </a:stretch>
        </p:blipFill>
        <p:spPr>
          <a:xfrm>
            <a:off x="670290" y="2498943"/>
            <a:ext cx="1536063" cy="115204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712D2D3-6E14-47C1-AB9E-E1EAD6544ECA}"/>
              </a:ext>
            </a:extLst>
          </p:cNvPr>
          <p:cNvSpPr txBox="1"/>
          <p:nvPr/>
        </p:nvSpPr>
        <p:spPr>
          <a:xfrm>
            <a:off x="-61913" y="5093411"/>
            <a:ext cx="7300913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I have been teaching High School for 24 years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I love ALL TYPES of SPORTS and ALL TYPES of MUSIC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I also teach Math and Statistics at Johns Hopkins University, CCBC, AACC and Loyola University 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I have two children ages 12 and 16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728" y="3532110"/>
            <a:ext cx="2916097" cy="599167"/>
          </a:xfrm>
          <a:prstGeom prst="rect">
            <a:avLst/>
          </a:prstGeom>
        </p:spPr>
      </p:pic>
      <p:pic>
        <p:nvPicPr>
          <p:cNvPr id="21" name="Picture 20" descr="A close up of text on a black background&#10;&#10;Description automatically generated">
            <a:extLst>
              <a:ext uri="{FF2B5EF4-FFF2-40B4-BE49-F238E27FC236}">
                <a16:creationId xmlns:a16="http://schemas.microsoft.com/office/drawing/2014/main" id="{F8BFC541-04AC-4173-A39E-E88109E34C84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4"/>
              </a:ext>
            </a:extLst>
          </a:blip>
          <a:stretch>
            <a:fillRect/>
          </a:stretch>
        </p:blipFill>
        <p:spPr>
          <a:xfrm>
            <a:off x="360503" y="710000"/>
            <a:ext cx="1596056" cy="1098619"/>
          </a:xfrm>
          <a:prstGeom prst="rect">
            <a:avLst/>
          </a:prstGeom>
        </p:spPr>
      </p:pic>
      <p:pic>
        <p:nvPicPr>
          <p:cNvPr id="24" name="Picture 23" descr="A close up of a sign&#10;&#10;Description automatically generated">
            <a:extLst>
              <a:ext uri="{FF2B5EF4-FFF2-40B4-BE49-F238E27FC236}">
                <a16:creationId xmlns:a16="http://schemas.microsoft.com/office/drawing/2014/main" id="{4C17D796-125B-43C4-9EF0-9DF5EA66E7F5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6"/>
              </a:ext>
            </a:extLst>
          </a:blip>
          <a:stretch>
            <a:fillRect/>
          </a:stretch>
        </p:blipFill>
        <p:spPr>
          <a:xfrm>
            <a:off x="8176250" y="32913"/>
            <a:ext cx="950250" cy="1325599"/>
          </a:xfrm>
          <a:prstGeom prst="rect">
            <a:avLst/>
          </a:prstGeom>
        </p:spPr>
      </p:pic>
      <p:pic>
        <p:nvPicPr>
          <p:cNvPr id="25" name="Picture 6" descr="https://s-media-cache-ak0.pinimg.com/736x/cf/a9/9d/cfa99d6b6e8b64b57ccbf0ac715903eb.jpg">
            <a:extLst>
              <a:ext uri="{FF2B5EF4-FFF2-40B4-BE49-F238E27FC236}">
                <a16:creationId xmlns:a16="http://schemas.microsoft.com/office/drawing/2014/main" id="{285DBC25-DE0E-446C-A51F-EC822AC1B2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412168" y="3136578"/>
            <a:ext cx="1837233" cy="2006175"/>
          </a:xfrm>
          <a:prstGeom prst="rect">
            <a:avLst/>
          </a:prstGeom>
          <a:noFill/>
        </p:spPr>
      </p:pic>
      <p:pic>
        <p:nvPicPr>
          <p:cNvPr id="14" name="Picture 13" descr="Logo, company name&#10;&#10;Description automatically generated">
            <a:extLst>
              <a:ext uri="{FF2B5EF4-FFF2-40B4-BE49-F238E27FC236}">
                <a16:creationId xmlns:a16="http://schemas.microsoft.com/office/drawing/2014/main" id="{D1E17763-A5EA-FF34-6989-1F15B89E5E89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9161" y="3567217"/>
            <a:ext cx="1523893" cy="979646"/>
          </a:xfrm>
          <a:prstGeom prst="rect">
            <a:avLst/>
          </a:prstGeom>
        </p:spPr>
      </p:pic>
      <p:pic>
        <p:nvPicPr>
          <p:cNvPr id="13" name="Picture 12" descr="A screenshot of a cell phone&#10;&#10;Description automatically generated">
            <a:extLst>
              <a:ext uri="{FF2B5EF4-FFF2-40B4-BE49-F238E27FC236}">
                <a16:creationId xmlns:a16="http://schemas.microsoft.com/office/drawing/2014/main" id="{ADE2206A-EF28-4B18-9056-534104FEEAF9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20"/>
              </a:ext>
            </a:extLst>
          </a:blip>
          <a:stretch>
            <a:fillRect/>
          </a:stretch>
        </p:blipFill>
        <p:spPr>
          <a:xfrm>
            <a:off x="5345129" y="3115410"/>
            <a:ext cx="948583" cy="948583"/>
          </a:xfrm>
          <a:prstGeom prst="rect">
            <a:avLst/>
          </a:prstGeom>
        </p:spPr>
      </p:pic>
      <p:pic>
        <p:nvPicPr>
          <p:cNvPr id="18" name="Picture 17" descr="Logo, company name&#10;&#10;Description automatically generated">
            <a:extLst>
              <a:ext uri="{FF2B5EF4-FFF2-40B4-BE49-F238E27FC236}">
                <a16:creationId xmlns:a16="http://schemas.microsoft.com/office/drawing/2014/main" id="{7A391801-6EA9-BEE6-4268-EF15EB790397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2720" y="4081429"/>
            <a:ext cx="1131871" cy="1131871"/>
          </a:xfrm>
          <a:prstGeom prst="rect">
            <a:avLst/>
          </a:prstGeom>
        </p:spPr>
      </p:pic>
      <p:pic>
        <p:nvPicPr>
          <p:cNvPr id="23" name="Picture 22" descr="Logo, company name&#10;&#10;Description automatically generated">
            <a:extLst>
              <a:ext uri="{FF2B5EF4-FFF2-40B4-BE49-F238E27FC236}">
                <a16:creationId xmlns:a16="http://schemas.microsoft.com/office/drawing/2014/main" id="{68767F27-63D9-B9BC-491F-CC931DEEED42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8437" y="4374153"/>
            <a:ext cx="1071562" cy="1071562"/>
          </a:xfrm>
          <a:prstGeom prst="rect">
            <a:avLst/>
          </a:prstGeom>
        </p:spPr>
      </p:pic>
      <p:pic>
        <p:nvPicPr>
          <p:cNvPr id="20" name="Picture 2" descr="http://p3cdn4static.sharpschool.com/UserFiles/Servers/Server_3907686/Image/eagle_motto__01_1by1x200trans.png">
            <a:extLst>
              <a:ext uri="{FF2B5EF4-FFF2-40B4-BE49-F238E27FC236}">
                <a16:creationId xmlns:a16="http://schemas.microsoft.com/office/drawing/2014/main" id="{BA1229DA-1382-4BC7-895F-9A0892240B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6626609" y="2705911"/>
            <a:ext cx="983390" cy="983390"/>
          </a:xfrm>
          <a:prstGeom prst="rect">
            <a:avLst/>
          </a:prstGeom>
          <a:noFill/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97DF861-C52E-C352-19F7-C9E6DA495278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793206" y="2647696"/>
            <a:ext cx="1150971" cy="172645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B010F16-CBF1-4A2B-CB73-EEAA895D73F1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933769" y="4192581"/>
            <a:ext cx="1210231" cy="151128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1F6471F-9D5E-007D-8294-40C1A36019C2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834653" y="5264003"/>
            <a:ext cx="1132003" cy="1511283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6833E74C-2E99-DC15-101F-16BBD04D265F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6195882" y="5858212"/>
            <a:ext cx="1581150" cy="885444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474">
              <a:srgbClr val="EFF4F9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C4FE2D8A-8354-455E-948E-6C928E6336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ither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1FF83337-1B76-4B4A-B3D6-3F80B1F426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4525963"/>
          </a:xfrm>
        </p:spPr>
        <p:txBody>
          <a:bodyPr/>
          <a:lstStyle/>
          <a:p>
            <a:r>
              <a:rPr lang="en-US" altLang="en-US" dirty="0"/>
              <a:t>A graph/function can also be “neither” discrete or continuous. </a:t>
            </a:r>
          </a:p>
          <a:p>
            <a:pPr>
              <a:buFontTx/>
              <a:buNone/>
            </a:pPr>
            <a:endParaRPr lang="en-US" altLang="en-US" dirty="0"/>
          </a:p>
          <a:p>
            <a:pPr lvl="1"/>
            <a:r>
              <a:rPr lang="en-US" altLang="en-US" dirty="0"/>
              <a:t>This occurs when our graph “jumps” points which makes it not continuous, but also has an infinite number of points (uncountable) which makes is not discre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474">
              <a:srgbClr val="EFF4F9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4">
            <a:extLst>
              <a:ext uri="{FF2B5EF4-FFF2-40B4-BE49-F238E27FC236}">
                <a16:creationId xmlns:a16="http://schemas.microsoft.com/office/drawing/2014/main" id="{E6369E54-1950-439D-9C29-221EF91FE0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ify Each Graph</a:t>
            </a:r>
          </a:p>
        </p:txBody>
      </p:sp>
      <p:pic>
        <p:nvPicPr>
          <p:cNvPr id="8197" name="Picture 5">
            <a:extLst>
              <a:ext uri="{FF2B5EF4-FFF2-40B4-BE49-F238E27FC236}">
                <a16:creationId xmlns:a16="http://schemas.microsoft.com/office/drawing/2014/main" id="{0C94B9D3-AF21-4A2F-857A-618BD1CF79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4791075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9" name="Picture 7">
            <a:extLst>
              <a:ext uri="{FF2B5EF4-FFF2-40B4-BE49-F238E27FC236}">
                <a16:creationId xmlns:a16="http://schemas.microsoft.com/office/drawing/2014/main" id="{0ABF5B4F-4740-484D-A63D-535ABBC029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340100"/>
            <a:ext cx="4953000" cy="351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00" name="Text Box 8">
            <a:extLst>
              <a:ext uri="{FF2B5EF4-FFF2-40B4-BE49-F238E27FC236}">
                <a16:creationId xmlns:a16="http://schemas.microsoft.com/office/drawing/2014/main" id="{BF6F5D27-09F6-484D-B666-6E9E4BD3F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57600"/>
            <a:ext cx="2057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dirty="0">
                <a:solidFill>
                  <a:srgbClr val="FF0000"/>
                </a:solidFill>
              </a:rPr>
              <a:t>Discrete</a:t>
            </a:r>
          </a:p>
        </p:txBody>
      </p:sp>
      <p:sp>
        <p:nvSpPr>
          <p:cNvPr id="8201" name="Text Box 9">
            <a:extLst>
              <a:ext uri="{FF2B5EF4-FFF2-40B4-BE49-F238E27FC236}">
                <a16:creationId xmlns:a16="http://schemas.microsoft.com/office/drawing/2014/main" id="{96432D69-BFE2-48B0-9069-502CEA2AE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735491"/>
            <a:ext cx="2743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dirty="0">
                <a:solidFill>
                  <a:srgbClr val="FF0000"/>
                </a:solidFill>
              </a:rPr>
              <a:t>Continuo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  <p:bldP spid="820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474">
              <a:srgbClr val="EFF4F9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Picture 6">
            <a:extLst>
              <a:ext uri="{FF2B5EF4-FFF2-40B4-BE49-F238E27FC236}">
                <a16:creationId xmlns:a16="http://schemas.microsoft.com/office/drawing/2014/main" id="{E9C0DAD7-4F57-499A-87C5-2ECFE4F54A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676400"/>
            <a:ext cx="37338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1" name="Oval 7">
            <a:extLst>
              <a:ext uri="{FF2B5EF4-FFF2-40B4-BE49-F238E27FC236}">
                <a16:creationId xmlns:a16="http://schemas.microsoft.com/office/drawing/2014/main" id="{FB6C86DE-122F-4A75-A4BA-DF7E9D054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429000"/>
            <a:ext cx="152400" cy="152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Line 8">
            <a:extLst>
              <a:ext uri="{FF2B5EF4-FFF2-40B4-BE49-F238E27FC236}">
                <a16:creationId xmlns:a16="http://schemas.microsoft.com/office/drawing/2014/main" id="{E0037456-ADF1-40A6-B3AF-AFFAD4F31F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1800" y="3505200"/>
            <a:ext cx="9144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Line 9">
            <a:extLst>
              <a:ext uri="{FF2B5EF4-FFF2-40B4-BE49-F238E27FC236}">
                <a16:creationId xmlns:a16="http://schemas.microsoft.com/office/drawing/2014/main" id="{C1146FB6-94B8-4C9B-8540-DE11499A65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2743200"/>
            <a:ext cx="381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" name="Line 10">
            <a:extLst>
              <a:ext uri="{FF2B5EF4-FFF2-40B4-BE49-F238E27FC236}">
                <a16:creationId xmlns:a16="http://schemas.microsoft.com/office/drawing/2014/main" id="{8E4B6FA8-F95C-415A-B10C-F88B5B7F6F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2362200"/>
            <a:ext cx="1447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" name="Oval 11">
            <a:extLst>
              <a:ext uri="{FF2B5EF4-FFF2-40B4-BE49-F238E27FC236}">
                <a16:creationId xmlns:a16="http://schemas.microsoft.com/office/drawing/2014/main" id="{5D46A17A-E0E9-4FF8-B7BC-65073621E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" name="Text Box 12">
            <a:extLst>
              <a:ext uri="{FF2B5EF4-FFF2-40B4-BE49-F238E27FC236}">
                <a16:creationId xmlns:a16="http://schemas.microsoft.com/office/drawing/2014/main" id="{63F99381-8661-4840-8088-11ECDD928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835414"/>
            <a:ext cx="1981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dirty="0">
                <a:solidFill>
                  <a:srgbClr val="FF0000"/>
                </a:solidFill>
              </a:rPr>
              <a:t>Neither!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40D22B-B4B3-4271-D641-9050B31FF9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ify Each Grap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7474">
              <a:srgbClr val="EFF4F9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ooter Placeholder 2">
            <a:extLst>
              <a:ext uri="{FF2B5EF4-FFF2-40B4-BE49-F238E27FC236}">
                <a16:creationId xmlns:a16="http://schemas.microsoft.com/office/drawing/2014/main" id="{BA1CB81B-23D7-4532-8ED1-86AD767F20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1722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Unit 4 - Relations and Functions</a:t>
            </a:r>
          </a:p>
        </p:txBody>
      </p:sp>
      <p:sp>
        <p:nvSpPr>
          <p:cNvPr id="41987" name="Slide Number Placeholder 3">
            <a:extLst>
              <a:ext uri="{FF2B5EF4-FFF2-40B4-BE49-F238E27FC236}">
                <a16:creationId xmlns:a16="http://schemas.microsoft.com/office/drawing/2014/main" id="{A44F7D4F-96D7-42EF-BB11-E9E0B6BED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FAFE14-AAD7-4653-B20D-AB93B7D5A4FA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pic>
        <p:nvPicPr>
          <p:cNvPr id="41988" name="Picture 2">
            <a:extLst>
              <a:ext uri="{FF2B5EF4-FFF2-40B4-BE49-F238E27FC236}">
                <a16:creationId xmlns:a16="http://schemas.microsoft.com/office/drawing/2014/main" id="{92818C26-1785-433D-84B9-111C9BF583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81" y="1634646"/>
            <a:ext cx="3486150" cy="348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9" name="Picture 3">
            <a:extLst>
              <a:ext uri="{FF2B5EF4-FFF2-40B4-BE49-F238E27FC236}">
                <a16:creationId xmlns:a16="http://schemas.microsoft.com/office/drawing/2014/main" id="{2CD4D1F2-1EE5-4F2D-A4D6-07A2992931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726721"/>
            <a:ext cx="5176838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90" name="TextBox 4">
            <a:extLst>
              <a:ext uri="{FF2B5EF4-FFF2-40B4-BE49-F238E27FC236}">
                <a16:creationId xmlns:a16="http://schemas.microsoft.com/office/drawing/2014/main" id="{22A2266D-2A98-4A22-9684-30133A3D5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443" y="166687"/>
            <a:ext cx="8154195" cy="954107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Boopee" pitchFamily="2" charset="0"/>
                <a:ea typeface="+mn-ea"/>
                <a:cs typeface="+mn-cs"/>
              </a:rPr>
              <a:t>Is the following function discrete or continuous? What is the Domain? What is the Range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4E9254-8CC1-42A7-A120-E6DA22AF0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6427" y="2275865"/>
            <a:ext cx="2743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iscret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E31DA2D-5696-D4FE-6447-D276248F42F8}"/>
              </a:ext>
            </a:extLst>
          </p:cNvPr>
          <p:cNvSpPr/>
          <p:nvPr/>
        </p:nvSpPr>
        <p:spPr bwMode="auto">
          <a:xfrm>
            <a:off x="3657600" y="2906234"/>
            <a:ext cx="5176838" cy="2097087"/>
          </a:xfrm>
          <a:prstGeom prst="rect">
            <a:avLst/>
          </a:prstGeom>
          <a:solidFill>
            <a:srgbClr val="8DFEE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6BAC149-1A80-D777-C14A-CFEE6ABE4331}"/>
              </a:ext>
            </a:extLst>
          </p:cNvPr>
          <p:cNvSpPr/>
          <p:nvPr/>
        </p:nvSpPr>
        <p:spPr bwMode="auto">
          <a:xfrm>
            <a:off x="3657601" y="2906234"/>
            <a:ext cx="609599" cy="2214562"/>
          </a:xfrm>
          <a:prstGeom prst="rect">
            <a:avLst/>
          </a:prstGeom>
          <a:solidFill>
            <a:srgbClr val="ABFBE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A27E524-EA89-9E28-CB15-EE549F2992EB}"/>
              </a:ext>
            </a:extLst>
          </p:cNvPr>
          <p:cNvSpPr/>
          <p:nvPr/>
        </p:nvSpPr>
        <p:spPr bwMode="auto">
          <a:xfrm>
            <a:off x="4267200" y="2906234"/>
            <a:ext cx="1219200" cy="2214562"/>
          </a:xfrm>
          <a:prstGeom prst="rect">
            <a:avLst/>
          </a:prstGeom>
          <a:solidFill>
            <a:srgbClr val="99FDE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474">
              <a:srgbClr val="EFF4F9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ooter Placeholder 2">
            <a:extLst>
              <a:ext uri="{FF2B5EF4-FFF2-40B4-BE49-F238E27FC236}">
                <a16:creationId xmlns:a16="http://schemas.microsoft.com/office/drawing/2014/main" id="{C05871CE-A0A2-4358-960E-68B2DA8D23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1665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Unit 4 - Relations and Functions</a:t>
            </a:r>
          </a:p>
        </p:txBody>
      </p:sp>
      <p:sp>
        <p:nvSpPr>
          <p:cNvPr id="43011" name="Slide Number Placeholder 3">
            <a:extLst>
              <a:ext uri="{FF2B5EF4-FFF2-40B4-BE49-F238E27FC236}">
                <a16:creationId xmlns:a16="http://schemas.microsoft.com/office/drawing/2014/main" id="{A0D32F5F-AFF8-4129-84C4-5FA065EE2F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D510F6-4AF4-418D-BC36-1A4A50D8D68F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43012" name="TextBox 4">
            <a:extLst>
              <a:ext uri="{FF2B5EF4-FFF2-40B4-BE49-F238E27FC236}">
                <a16:creationId xmlns:a16="http://schemas.microsoft.com/office/drawing/2014/main" id="{34F31A97-ED62-4B39-BD89-5845EFB87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83281"/>
            <a:ext cx="7467600" cy="954107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Boopee" pitchFamily="2" charset="0"/>
                <a:ea typeface="+mn-ea"/>
                <a:cs typeface="+mn-cs"/>
              </a:rPr>
              <a:t>Is the following function discrete or continuous?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Boopee" pitchFamily="2" charset="0"/>
                <a:ea typeface="+mn-ea"/>
                <a:cs typeface="+mn-cs"/>
              </a:rPr>
              <a:t>What is the Domain? What is the Range?</a:t>
            </a:r>
          </a:p>
        </p:txBody>
      </p:sp>
      <p:pic>
        <p:nvPicPr>
          <p:cNvPr id="43013" name="Picture 2">
            <a:extLst>
              <a:ext uri="{FF2B5EF4-FFF2-40B4-BE49-F238E27FC236}">
                <a16:creationId xmlns:a16="http://schemas.microsoft.com/office/drawing/2014/main" id="{8D13274A-9641-4BB6-BC42-01ED483F3F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34" y="1524000"/>
            <a:ext cx="3429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4" name="Picture 3">
            <a:extLst>
              <a:ext uri="{FF2B5EF4-FFF2-40B4-BE49-F238E27FC236}">
                <a16:creationId xmlns:a16="http://schemas.microsoft.com/office/drawing/2014/main" id="{D2202985-655B-4D6C-B229-A06E60534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676400"/>
            <a:ext cx="5176838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3C2C6C1-1C16-456D-8FB7-AE036E2B8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6369" y="2225441"/>
            <a:ext cx="2743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600" dirty="0">
                <a:solidFill>
                  <a:srgbClr val="FF33CC"/>
                </a:solidFill>
                <a:latin typeface="Calibri" panose="020F0502020204030204" pitchFamily="34" charset="0"/>
              </a:rPr>
              <a:t>C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ontinuous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28684" name="Object 12">
            <a:extLst>
              <a:ext uri="{FF2B5EF4-FFF2-40B4-BE49-F238E27FC236}">
                <a16:creationId xmlns:a16="http://schemas.microsoft.com/office/drawing/2014/main" id="{8C328E36-9473-4420-91D2-B348801BA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092934"/>
              </p:ext>
            </p:extLst>
          </p:nvPr>
        </p:nvGraphicFramePr>
        <p:xfrm>
          <a:off x="5884069" y="2835041"/>
          <a:ext cx="723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586" imgH="545863" progId="Equation.DSMT4">
                  <p:embed/>
                </p:oleObj>
              </mc:Choice>
              <mc:Fallback>
                <p:oleObj name="Equation" r:id="rId4" imgW="723586" imgH="545863" progId="Equation.DSMT4">
                  <p:embed/>
                  <p:pic>
                    <p:nvPicPr>
                      <p:cNvPr id="28684" name="Object 12">
                        <a:extLst>
                          <a:ext uri="{FF2B5EF4-FFF2-40B4-BE49-F238E27FC236}">
                            <a16:creationId xmlns:a16="http://schemas.microsoft.com/office/drawing/2014/main" id="{8C328E36-9473-4420-91D2-B348801BA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069" y="2835041"/>
                        <a:ext cx="723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>
            <a:extLst>
              <a:ext uri="{FF2B5EF4-FFF2-40B4-BE49-F238E27FC236}">
                <a16:creationId xmlns:a16="http://schemas.microsoft.com/office/drawing/2014/main" id="{E4932611-9382-4BC2-927C-70B26CE3B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006001"/>
              </p:ext>
            </p:extLst>
          </p:nvPr>
        </p:nvGraphicFramePr>
        <p:xfrm>
          <a:off x="5960269" y="3444641"/>
          <a:ext cx="69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197" imgH="545863" progId="Equation.DSMT4">
                  <p:embed/>
                </p:oleObj>
              </mc:Choice>
              <mc:Fallback>
                <p:oleObj name="Equation" r:id="rId6" imgW="698197" imgH="545863" progId="Equation.DSMT4">
                  <p:embed/>
                  <p:pic>
                    <p:nvPicPr>
                      <p:cNvPr id="28686" name="Object 14">
                        <a:extLst>
                          <a:ext uri="{FF2B5EF4-FFF2-40B4-BE49-F238E27FC236}">
                            <a16:creationId xmlns:a16="http://schemas.microsoft.com/office/drawing/2014/main" id="{E4932611-9382-4BC2-927C-70B26CE3BF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269" y="3444641"/>
                        <a:ext cx="698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DE14E3E7-5A5C-1421-E619-8DC0BBE64A5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58485" y="2835041"/>
            <a:ext cx="5175953" cy="22130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474">
              <a:srgbClr val="EFF4F9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2">
            <a:extLst>
              <a:ext uri="{FF2B5EF4-FFF2-40B4-BE49-F238E27FC236}">
                <a16:creationId xmlns:a16="http://schemas.microsoft.com/office/drawing/2014/main" id="{A31AAC6A-0F13-4081-AF0A-9EDE4A46CC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Unit 4 - Relations and Functions</a:t>
            </a:r>
          </a:p>
        </p:txBody>
      </p:sp>
      <p:sp>
        <p:nvSpPr>
          <p:cNvPr id="44035" name="Slide Number Placeholder 3">
            <a:extLst>
              <a:ext uri="{FF2B5EF4-FFF2-40B4-BE49-F238E27FC236}">
                <a16:creationId xmlns:a16="http://schemas.microsoft.com/office/drawing/2014/main" id="{F2F41FBE-0D6B-40EF-AC8D-AA4B3062D9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3403E5-80A9-4F9E-8EBE-75BF9C544BD6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pic>
        <p:nvPicPr>
          <p:cNvPr id="44036" name="Picture 3">
            <a:extLst>
              <a:ext uri="{FF2B5EF4-FFF2-40B4-BE49-F238E27FC236}">
                <a16:creationId xmlns:a16="http://schemas.microsoft.com/office/drawing/2014/main" id="{FD3FB71C-5A69-4D72-AD73-A36DCF3B3C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2644" y="1551497"/>
            <a:ext cx="5176838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7" name="TextBox 4">
            <a:extLst>
              <a:ext uri="{FF2B5EF4-FFF2-40B4-BE49-F238E27FC236}">
                <a16:creationId xmlns:a16="http://schemas.microsoft.com/office/drawing/2014/main" id="{D0162AEC-EDF6-44B5-9633-6AC49640A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54794"/>
            <a:ext cx="7848600" cy="954107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Boopee" pitchFamily="2" charset="0"/>
                <a:ea typeface="+mn-ea"/>
                <a:cs typeface="+mn-cs"/>
              </a:rPr>
              <a:t>Is the following function discrete or continuous? What is the Domain? What is the Range?</a:t>
            </a:r>
          </a:p>
        </p:txBody>
      </p:sp>
      <p:pic>
        <p:nvPicPr>
          <p:cNvPr id="44038" name="Picture 2">
            <a:extLst>
              <a:ext uri="{FF2B5EF4-FFF2-40B4-BE49-F238E27FC236}">
                <a16:creationId xmlns:a16="http://schemas.microsoft.com/office/drawing/2014/main" id="{CD6347A8-3356-4EE5-9F4D-0CA52EB430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423987"/>
            <a:ext cx="3705225" cy="370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D0FC837-58FF-4079-B7A3-ED820B4DE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105534"/>
            <a:ext cx="2743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600" dirty="0">
                <a:solidFill>
                  <a:srgbClr val="FF33CC"/>
                </a:solidFill>
                <a:latin typeface="Calibri" panose="020F0502020204030204" pitchFamily="34" charset="0"/>
              </a:rPr>
              <a:t>C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ontinuous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45064" name="Object 13">
            <a:extLst>
              <a:ext uri="{FF2B5EF4-FFF2-40B4-BE49-F238E27FC236}">
                <a16:creationId xmlns:a16="http://schemas.microsoft.com/office/drawing/2014/main" id="{999E29BA-C9E4-4BA0-B409-A57AFD4B9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034743"/>
              </p:ext>
            </p:extLst>
          </p:nvPr>
        </p:nvGraphicFramePr>
        <p:xfrm>
          <a:off x="6137844" y="2694497"/>
          <a:ext cx="685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502" imgH="545863" progId="Equation.DSMT4">
                  <p:embed/>
                </p:oleObj>
              </mc:Choice>
              <mc:Fallback>
                <p:oleObj name="Equation" r:id="rId4" imgW="685502" imgH="545863" progId="Equation.DSMT4">
                  <p:embed/>
                  <p:pic>
                    <p:nvPicPr>
                      <p:cNvPr id="45064" name="Object 13">
                        <a:extLst>
                          <a:ext uri="{FF2B5EF4-FFF2-40B4-BE49-F238E27FC236}">
                            <a16:creationId xmlns:a16="http://schemas.microsoft.com/office/drawing/2014/main" id="{999E29BA-C9E4-4BA0-B409-A57AFD4B9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844" y="2694497"/>
                        <a:ext cx="685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14">
            <a:extLst>
              <a:ext uri="{FF2B5EF4-FFF2-40B4-BE49-F238E27FC236}">
                <a16:creationId xmlns:a16="http://schemas.microsoft.com/office/drawing/2014/main" id="{544F45EA-F4C5-4D5D-98B2-3D45F0772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78139"/>
              </p:ext>
            </p:extLst>
          </p:nvPr>
        </p:nvGraphicFramePr>
        <p:xfrm>
          <a:off x="6125144" y="3304097"/>
          <a:ext cx="812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545863" progId="Equation.DSMT4">
                  <p:embed/>
                </p:oleObj>
              </mc:Choice>
              <mc:Fallback>
                <p:oleObj name="Equation" r:id="rId6" imgW="812447" imgH="545863" progId="Equation.DSMT4">
                  <p:embed/>
                  <p:pic>
                    <p:nvPicPr>
                      <p:cNvPr id="45065" name="Object 14">
                        <a:extLst>
                          <a:ext uri="{FF2B5EF4-FFF2-40B4-BE49-F238E27FC236}">
                            <a16:creationId xmlns:a16="http://schemas.microsoft.com/office/drawing/2014/main" id="{544F45EA-F4C5-4D5D-98B2-3D45F07723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144" y="3304097"/>
                        <a:ext cx="812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AC3B8EEF-E6DF-EC91-77DB-D0D20011FE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99769" y="2694497"/>
            <a:ext cx="5175953" cy="22130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474">
              <a:srgbClr val="EFF4F9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oter Placeholder 2">
            <a:extLst>
              <a:ext uri="{FF2B5EF4-FFF2-40B4-BE49-F238E27FC236}">
                <a16:creationId xmlns:a16="http://schemas.microsoft.com/office/drawing/2014/main" id="{F493795C-7CA3-4D07-8797-31C8BF10EF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200400" y="6219825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Unit 4 - Relations and Functions</a:t>
            </a:r>
          </a:p>
        </p:txBody>
      </p:sp>
      <p:sp>
        <p:nvSpPr>
          <p:cNvPr id="45059" name="Slide Number Placeholder 3">
            <a:extLst>
              <a:ext uri="{FF2B5EF4-FFF2-40B4-BE49-F238E27FC236}">
                <a16:creationId xmlns:a16="http://schemas.microsoft.com/office/drawing/2014/main" id="{75B2DEA5-BA5A-408A-BED6-065EC1A77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D62F191-2F1A-443F-870C-1743FDB44A02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pic>
        <p:nvPicPr>
          <p:cNvPr id="45060" name="Picture 3">
            <a:extLst>
              <a:ext uri="{FF2B5EF4-FFF2-40B4-BE49-F238E27FC236}">
                <a16:creationId xmlns:a16="http://schemas.microsoft.com/office/drawing/2014/main" id="{5D9A10FA-79F4-4F0C-89E3-35E3D3DB05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219" y="1209675"/>
            <a:ext cx="5176838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61" name="TextBox 4">
            <a:extLst>
              <a:ext uri="{FF2B5EF4-FFF2-40B4-BE49-F238E27FC236}">
                <a16:creationId xmlns:a16="http://schemas.microsoft.com/office/drawing/2014/main" id="{7C9EECCB-D66D-4B86-8B97-B7D359FC1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1750"/>
            <a:ext cx="7848599" cy="954107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Boopee" pitchFamily="2" charset="0"/>
                <a:ea typeface="+mn-ea"/>
                <a:cs typeface="+mn-cs"/>
              </a:rPr>
              <a:t>Is the following function discrete or continuous? What is the Domain? What is the Range?</a:t>
            </a:r>
          </a:p>
        </p:txBody>
      </p:sp>
      <p:pic>
        <p:nvPicPr>
          <p:cNvPr id="45062" name="Picture 2">
            <a:extLst>
              <a:ext uri="{FF2B5EF4-FFF2-40B4-BE49-F238E27FC236}">
                <a16:creationId xmlns:a16="http://schemas.microsoft.com/office/drawing/2014/main" id="{8B7A60B7-B309-40AF-B63E-AE58873314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43" y="1209675"/>
            <a:ext cx="37338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4FF08CE-2E7C-41F9-8F12-D833149E1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7619" y="1743075"/>
            <a:ext cx="2743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600" dirty="0">
                <a:solidFill>
                  <a:srgbClr val="FF33CC"/>
                </a:solidFill>
                <a:latin typeface="Calibri" panose="020F0502020204030204" pitchFamily="34" charset="0"/>
              </a:rPr>
              <a:t>D</a:t>
            </a:r>
            <a:r>
              <a:rPr kumimoji="0" lang="en-US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screte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30732" name="Object 12">
            <a:extLst>
              <a:ext uri="{FF2B5EF4-FFF2-40B4-BE49-F238E27FC236}">
                <a16:creationId xmlns:a16="http://schemas.microsoft.com/office/drawing/2014/main" id="{2A8A7CD9-5C76-41BD-A0B2-7CF6EAABF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08052"/>
              </p:ext>
            </p:extLst>
          </p:nvPr>
        </p:nvGraphicFramePr>
        <p:xfrm>
          <a:off x="5940994" y="2457450"/>
          <a:ext cx="245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1100" imgH="457200" progId="Equation.DSMT4">
                  <p:embed/>
                </p:oleObj>
              </mc:Choice>
              <mc:Fallback>
                <p:oleObj name="Equation" r:id="rId4" imgW="2451100" imgH="457200" progId="Equation.DSMT4">
                  <p:embed/>
                  <p:pic>
                    <p:nvPicPr>
                      <p:cNvPr id="30732" name="Object 12">
                        <a:extLst>
                          <a:ext uri="{FF2B5EF4-FFF2-40B4-BE49-F238E27FC236}">
                            <a16:creationId xmlns:a16="http://schemas.microsoft.com/office/drawing/2014/main" id="{2A8A7CD9-5C76-41BD-A0B2-7CF6EAABF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994" y="2457450"/>
                        <a:ext cx="2451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>
            <a:extLst>
              <a:ext uri="{FF2B5EF4-FFF2-40B4-BE49-F238E27FC236}">
                <a16:creationId xmlns:a16="http://schemas.microsoft.com/office/drawing/2014/main" id="{FDEBC412-FAB8-44E2-B833-750EC70EE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400984"/>
              </p:ext>
            </p:extLst>
          </p:nvPr>
        </p:nvGraphicFramePr>
        <p:xfrm>
          <a:off x="6001319" y="3038475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381000" progId="Equation.DSMT4">
                  <p:embed/>
                </p:oleObj>
              </mc:Choice>
              <mc:Fallback>
                <p:oleObj name="Equation" r:id="rId6" imgW="1384300" imgH="381000" progId="Equation.DSMT4">
                  <p:embed/>
                  <p:pic>
                    <p:nvPicPr>
                      <p:cNvPr id="30736" name="Object 16">
                        <a:extLst>
                          <a:ext uri="{FF2B5EF4-FFF2-40B4-BE49-F238E27FC236}">
                            <a16:creationId xmlns:a16="http://schemas.microsoft.com/office/drawing/2014/main" id="{FDEBC412-FAB8-44E2-B833-750EC70EEF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319" y="3038475"/>
                        <a:ext cx="138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07D8CC32-77CC-1851-CEC6-6CC5312C0F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31219" y="2384425"/>
            <a:ext cx="5175953" cy="22130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474">
              <a:srgbClr val="EFF4F9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2336800"/>
            <a:ext cx="8763000" cy="4525963"/>
          </a:xfrm>
        </p:spPr>
        <p:txBody>
          <a:bodyPr/>
          <a:lstStyle/>
          <a:p>
            <a:r>
              <a:rPr lang="en-US" dirty="0"/>
              <a:t>Fil.  (Submit in Schoology)</a:t>
            </a:r>
          </a:p>
        </p:txBody>
      </p:sp>
      <p:pic>
        <p:nvPicPr>
          <p:cNvPr id="19458" name="Picture 2" descr="http://www.pvschools.net/cms/lib08/AZ01902189/Centricity/Domain/137/homework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00534" y="3840163"/>
            <a:ext cx="3431144" cy="2438400"/>
          </a:xfrm>
          <a:prstGeom prst="rect">
            <a:avLst/>
          </a:prstGeom>
          <a:noFill/>
        </p:spPr>
      </p:pic>
      <p:pic>
        <p:nvPicPr>
          <p:cNvPr id="19460" name="Picture 4" descr="http://kidsnews.com/wp-content/uploads/2015/04/Homework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0"/>
            <a:ext cx="3728956" cy="2362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244316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984CEE0A-6A19-48A7-A9BF-BD23BCE58BC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/>
              <a:t>Which Picture is different?</a:t>
            </a:r>
          </a:p>
        </p:txBody>
      </p:sp>
      <p:pic>
        <p:nvPicPr>
          <p:cNvPr id="16387" name="Picture 9">
            <a:extLst>
              <a:ext uri="{FF2B5EF4-FFF2-40B4-BE49-F238E27FC236}">
                <a16:creationId xmlns:a16="http://schemas.microsoft.com/office/drawing/2014/main" id="{C20EC8F2-65FA-44E8-A99A-17C8576541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95400"/>
            <a:ext cx="5172075" cy="517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E496A385-C529-4F2B-B78D-05434A15C6D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/>
              <a:t>Which Picture is different?</a:t>
            </a:r>
          </a:p>
        </p:txBody>
      </p:sp>
      <p:pic>
        <p:nvPicPr>
          <p:cNvPr id="17411" name="Picture 2">
            <a:extLst>
              <a:ext uri="{FF2B5EF4-FFF2-40B4-BE49-F238E27FC236}">
                <a16:creationId xmlns:a16="http://schemas.microsoft.com/office/drawing/2014/main" id="{7A482FAC-95E7-43DC-A9FE-7CFF49A8BA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988" y="1295400"/>
            <a:ext cx="5024437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5756489A-8A58-44E1-B1C5-B9E4332D7FA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/>
              <a:t>Which Picture is different?</a:t>
            </a:r>
          </a:p>
        </p:txBody>
      </p:sp>
      <p:pic>
        <p:nvPicPr>
          <p:cNvPr id="18435" name="Picture 2">
            <a:extLst>
              <a:ext uri="{FF2B5EF4-FFF2-40B4-BE49-F238E27FC236}">
                <a16:creationId xmlns:a16="http://schemas.microsoft.com/office/drawing/2014/main" id="{AD609316-C9BB-4912-8062-8E23E3DDA0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5218113" cy="52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5B19C739-5D22-474D-962B-7BDF55D01A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79603"/>
            <a:ext cx="8229600" cy="1143000"/>
          </a:xfrm>
        </p:spPr>
        <p:txBody>
          <a:bodyPr/>
          <a:lstStyle/>
          <a:p>
            <a:r>
              <a:rPr lang="en-US" altLang="en-US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y should I do well ?</a:t>
            </a:r>
          </a:p>
        </p:txBody>
      </p:sp>
      <p:sp>
        <p:nvSpPr>
          <p:cNvPr id="19459" name="Content Placeholder 2">
            <a:extLst>
              <a:ext uri="{FF2B5EF4-FFF2-40B4-BE49-F238E27FC236}">
                <a16:creationId xmlns:a16="http://schemas.microsoft.com/office/drawing/2014/main" id="{A86C580E-3051-47B0-9E30-B752EC35769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244169"/>
            <a:ext cx="8229600" cy="4525963"/>
          </a:xfrm>
        </p:spPr>
        <p:txBody>
          <a:bodyPr/>
          <a:lstStyle/>
          <a:p>
            <a:r>
              <a:rPr lang="en-US" altLang="en-US" dirty="0"/>
              <a:t>Investigate and Discover why doing well in this course could be very beneficial!</a:t>
            </a:r>
          </a:p>
        </p:txBody>
      </p:sp>
      <p:pic>
        <p:nvPicPr>
          <p:cNvPr id="19460" name="Picture 4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B3F56E24-32BD-4D73-957E-9DA1AAF7F7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526506"/>
            <a:ext cx="3465271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7">
            <a:extLst>
              <a:ext uri="{FF2B5EF4-FFF2-40B4-BE49-F238E27FC236}">
                <a16:creationId xmlns:a16="http://schemas.microsoft.com/office/drawing/2014/main" id="{8CDA2E8E-C374-486D-A154-D427A2D73B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52" y="2438400"/>
            <a:ext cx="3700463" cy="249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 clock in front of a skyscraper&#10;&#10;Description automatically generated">
            <a:extLst>
              <a:ext uri="{FF2B5EF4-FFF2-40B4-BE49-F238E27FC236}">
                <a16:creationId xmlns:a16="http://schemas.microsoft.com/office/drawing/2014/main" id="{0D5C6799-ADF3-B34A-DF95-D23947610ED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7010400" y="3871912"/>
            <a:ext cx="1936899" cy="29064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7224351-30B1-B9BB-3583-4CBE831BFA3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3142" y="5138301"/>
            <a:ext cx="1488057" cy="14976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42335E7-F91E-BF36-DC5E-A6367E7255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69922" y="5138301"/>
            <a:ext cx="1487553" cy="14997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508A728-DAFA-244E-20AD-B86A33F5DC6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23748" y="5155918"/>
            <a:ext cx="1487553" cy="1499746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u="sng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llabus and Textbook</a:t>
            </a:r>
            <a:endParaRPr lang="en-US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hlinkClick r:id="rId2"/>
              </a:rPr>
              <a:t>www.mrcalise.com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smos</a:t>
            </a:r>
          </a:p>
          <a:p>
            <a:r>
              <a:rPr lang="en-US" dirty="0">
                <a:hlinkClick r:id="rId3"/>
              </a:rPr>
              <a:t>www.student.desmos.com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52D4E34-564F-4A1F-909A-B963DF94A33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5715000" y="1295400"/>
            <a:ext cx="32004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24576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474">
              <a:srgbClr val="EFF4F9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166F1FE9-270A-4715-B8E6-8ED6E9C41E7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1984375"/>
          </a:xfrm>
        </p:spPr>
        <p:txBody>
          <a:bodyPr anchor="ctr">
            <a:normAutofit fontScale="90000"/>
          </a:bodyPr>
          <a:lstStyle/>
          <a:p>
            <a:r>
              <a:rPr lang="en-US" altLang="en-US" sz="4000" dirty="0"/>
              <a:t>Day 1</a:t>
            </a:r>
            <a:br>
              <a:rPr lang="en-US" altLang="en-US" sz="4000" dirty="0"/>
            </a:br>
            <a:r>
              <a:rPr lang="en-US" altLang="en-US" sz="4000" dirty="0"/>
              <a:t>Family Functions </a:t>
            </a:r>
            <a:br>
              <a:rPr lang="en-US" altLang="en-US" sz="4000" dirty="0"/>
            </a:br>
            <a:br>
              <a:rPr lang="en-US" altLang="en-US" sz="4000" dirty="0"/>
            </a:br>
            <a:r>
              <a:rPr lang="en-US" altLang="en-US" sz="4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crete vs. Continuous</a:t>
            </a:r>
          </a:p>
        </p:txBody>
      </p:sp>
      <p:pic>
        <p:nvPicPr>
          <p:cNvPr id="3" name="Picture 2" descr="A graph of a function&#10;&#10;Description automatically generated with medium confidence">
            <a:extLst>
              <a:ext uri="{FF2B5EF4-FFF2-40B4-BE49-F238E27FC236}">
                <a16:creationId xmlns:a16="http://schemas.microsoft.com/office/drawing/2014/main" id="{F1E2AAC7-E4C4-B4FE-6CD0-A18080ABC2E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457200" y="3429000"/>
            <a:ext cx="2984478" cy="3127374"/>
          </a:xfrm>
          <a:prstGeom prst="rect">
            <a:avLst/>
          </a:prstGeom>
        </p:spPr>
      </p:pic>
      <p:pic>
        <p:nvPicPr>
          <p:cNvPr id="6" name="Picture 5" descr="A diagram of a variety of variables&#10;&#10;Description automatically generated">
            <a:extLst>
              <a:ext uri="{FF2B5EF4-FFF2-40B4-BE49-F238E27FC236}">
                <a16:creationId xmlns:a16="http://schemas.microsoft.com/office/drawing/2014/main" id="{61DDF50A-E988-6755-A90D-AA6A3883B44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4216400" y="3429000"/>
            <a:ext cx="4470400" cy="2275114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474">
              <a:srgbClr val="EFF4F9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7C6B3586-33A0-4E42-A09B-060E705ABD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5698" y="0"/>
            <a:ext cx="8229600" cy="1143000"/>
          </a:xfrm>
        </p:spPr>
        <p:txBody>
          <a:bodyPr/>
          <a:lstStyle/>
          <a:p>
            <a:r>
              <a:rPr lang="en-US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cret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C9A5F4E-C7FA-43FA-8914-B61BF20EA1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138687"/>
            <a:ext cx="8686800" cy="1905000"/>
          </a:xfrm>
        </p:spPr>
        <p:txBody>
          <a:bodyPr/>
          <a:lstStyle/>
          <a:p>
            <a:r>
              <a:rPr lang="en-US" altLang="en-US" dirty="0"/>
              <a:t>A discrete function/graph only consists of certain distinct points – points that can be counted or listed.</a:t>
            </a:r>
          </a:p>
        </p:txBody>
      </p:sp>
      <p:sp>
        <p:nvSpPr>
          <p:cNvPr id="3076" name="Text Box 4">
            <a:extLst>
              <a:ext uri="{FF2B5EF4-FFF2-40B4-BE49-F238E27FC236}">
                <a16:creationId xmlns:a16="http://schemas.microsoft.com/office/drawing/2014/main" id="{2D9CFE1E-15F4-4A05-951A-3DDFF597D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667000"/>
            <a:ext cx="80772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For instance, the number of students in my classes throughout the day is a discrete function (can’t have half of a student).</a:t>
            </a: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</a:rPr>
              <a:t>What are some other examples of discrete functions?</a:t>
            </a:r>
          </a:p>
        </p:txBody>
      </p:sp>
      <p:pic>
        <p:nvPicPr>
          <p:cNvPr id="3" name="Picture 2" descr="A silhouette of a person with a light bulb in his mouth&#10;&#10;Description automatically generated">
            <a:extLst>
              <a:ext uri="{FF2B5EF4-FFF2-40B4-BE49-F238E27FC236}">
                <a16:creationId xmlns:a16="http://schemas.microsoft.com/office/drawing/2014/main" id="{751745AC-8D58-D030-3470-BCA1DFCC0A0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1304925" y="4920508"/>
            <a:ext cx="1859567" cy="1313319"/>
          </a:xfrm>
          <a:prstGeom prst="rect">
            <a:avLst/>
          </a:prstGeom>
        </p:spPr>
      </p:pic>
      <p:pic>
        <p:nvPicPr>
          <p:cNvPr id="5" name="Picture 4" descr="A number on a red background&#10;&#10;Description automatically generated">
            <a:extLst>
              <a:ext uri="{FF2B5EF4-FFF2-40B4-BE49-F238E27FC236}">
                <a16:creationId xmlns:a16="http://schemas.microsoft.com/office/drawing/2014/main" id="{41D916B3-616F-015F-F1BD-15D970E777D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5410200" y="4920508"/>
            <a:ext cx="1971675" cy="13151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474">
              <a:srgbClr val="EFF4F9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7FC7DA69-1245-467F-945A-58DAADE9C8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inuous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A4720146-5CD4-4D1F-90EE-BA1EE3FC76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3247" y="914400"/>
            <a:ext cx="8797506" cy="1752600"/>
          </a:xfrm>
        </p:spPr>
        <p:txBody>
          <a:bodyPr/>
          <a:lstStyle/>
          <a:p>
            <a:r>
              <a:rPr lang="en-US" altLang="en-US" dirty="0"/>
              <a:t>A continuous function/graph consists of all points within a given interval (including up to infinity). </a:t>
            </a: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320A44DD-6F6E-40F4-88F8-5F87BFBE5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035379"/>
            <a:ext cx="8077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For instance, the height of someone throughout their life day is a continuous function.                                               (can have decimal answers).</a:t>
            </a:r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id="{6295B255-1C18-4B6F-9415-E10EE5053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99" y="3559379"/>
            <a:ext cx="858975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Another way to think of continuous is “did I have to pick up my pencil in the drawing of the graph?</a:t>
            </a: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FF"/>
                </a:solidFill>
              </a:rPr>
              <a:t>What are some other examples of discrete functions?</a:t>
            </a:r>
          </a:p>
          <a:p>
            <a:pPr>
              <a:spcBef>
                <a:spcPct val="50000"/>
              </a:spcBef>
            </a:pPr>
            <a:endParaRPr lang="en-US" altLang="en-US" sz="2800" dirty="0"/>
          </a:p>
        </p:txBody>
      </p:sp>
      <p:pic>
        <p:nvPicPr>
          <p:cNvPr id="2" name="Picture 1" descr="A silhouette of a person with a light bulb in his mouth&#10;&#10;Description automatically generated">
            <a:extLst>
              <a:ext uri="{FF2B5EF4-FFF2-40B4-BE49-F238E27FC236}">
                <a16:creationId xmlns:a16="http://schemas.microsoft.com/office/drawing/2014/main" id="{512DC463-A01F-2C7C-9D31-3A70824A172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1524000" y="5257798"/>
            <a:ext cx="1859567" cy="1313319"/>
          </a:xfrm>
          <a:prstGeom prst="rect">
            <a:avLst/>
          </a:prstGeom>
        </p:spPr>
      </p:pic>
      <p:pic>
        <p:nvPicPr>
          <p:cNvPr id="5" name="Picture 4" descr="A green infinity symbol with black background&#10;&#10;Description automatically generated">
            <a:extLst>
              <a:ext uri="{FF2B5EF4-FFF2-40B4-BE49-F238E27FC236}">
                <a16:creationId xmlns:a16="http://schemas.microsoft.com/office/drawing/2014/main" id="{F2E4B020-A045-5037-9300-F0CFBCEB522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5943600" y="5349773"/>
            <a:ext cx="1981200" cy="11293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4100" grpId="0"/>
      <p:bldP spid="410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8</TotalTime>
  <Words>419</Words>
  <Application>Microsoft Office PowerPoint</Application>
  <PresentationFormat>On-screen Show (4:3)</PresentationFormat>
  <Paragraphs>57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0" baseType="lpstr">
      <vt:lpstr>Arial</vt:lpstr>
      <vt:lpstr>Boopee</vt:lpstr>
      <vt:lpstr>Calibri</vt:lpstr>
      <vt:lpstr>Century Gothic</vt:lpstr>
      <vt:lpstr>Franklin Gothic Book</vt:lpstr>
      <vt:lpstr>Tahoma</vt:lpstr>
      <vt:lpstr>Wingdings</vt:lpstr>
      <vt:lpstr>Wingdings 2</vt:lpstr>
      <vt:lpstr>Office Theme</vt:lpstr>
      <vt:lpstr>Technic</vt:lpstr>
      <vt:lpstr>Default Design</vt:lpstr>
      <vt:lpstr>Blends</vt:lpstr>
      <vt:lpstr>Equation</vt:lpstr>
      <vt:lpstr>PowerPoint Presentation</vt:lpstr>
      <vt:lpstr>Which Picture is different?</vt:lpstr>
      <vt:lpstr>Which Picture is different?</vt:lpstr>
      <vt:lpstr>Which Picture is different?</vt:lpstr>
      <vt:lpstr>Why should I do well ?</vt:lpstr>
      <vt:lpstr>Syllabus and Textbook</vt:lpstr>
      <vt:lpstr>Day 1 Family Functions   Discrete vs. Continuous</vt:lpstr>
      <vt:lpstr>Discrete</vt:lpstr>
      <vt:lpstr>Continuous</vt:lpstr>
      <vt:lpstr>Neither</vt:lpstr>
      <vt:lpstr>Classify Each Graph</vt:lpstr>
      <vt:lpstr>Classify Each Graph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BCP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Back to School 2015-2016 Algebra 2</dc:title>
  <dc:creator>acalise2</dc:creator>
  <cp:lastModifiedBy>Calise, Anthony J.</cp:lastModifiedBy>
  <cp:revision>18</cp:revision>
  <dcterms:created xsi:type="dcterms:W3CDTF">2015-08-24T11:42:17Z</dcterms:created>
  <dcterms:modified xsi:type="dcterms:W3CDTF">2023-08-27T23:25:32Z</dcterms:modified>
</cp:coreProperties>
</file>